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68" r:id="rId2"/>
    <p:sldId id="303" r:id="rId3"/>
    <p:sldId id="308" r:id="rId4"/>
    <p:sldId id="309" r:id="rId5"/>
    <p:sldId id="310" r:id="rId6"/>
    <p:sldId id="324" r:id="rId7"/>
    <p:sldId id="288" r:id="rId8"/>
    <p:sldId id="291" r:id="rId9"/>
    <p:sldId id="287" r:id="rId10"/>
    <p:sldId id="261" r:id="rId11"/>
    <p:sldId id="257" r:id="rId12"/>
    <p:sldId id="317" r:id="rId13"/>
    <p:sldId id="318" r:id="rId14"/>
    <p:sldId id="319" r:id="rId15"/>
    <p:sldId id="321" r:id="rId16"/>
    <p:sldId id="262" r:id="rId17"/>
    <p:sldId id="278" r:id="rId18"/>
    <p:sldId id="283" r:id="rId19"/>
    <p:sldId id="284" r:id="rId20"/>
    <p:sldId id="300" r:id="rId21"/>
    <p:sldId id="301" r:id="rId22"/>
    <p:sldId id="281" r:id="rId23"/>
    <p:sldId id="314" r:id="rId24"/>
    <p:sldId id="313" r:id="rId25"/>
    <p:sldId id="322" r:id="rId26"/>
    <p:sldId id="315" r:id="rId27"/>
    <p:sldId id="316" r:id="rId28"/>
    <p:sldId id="298" r:id="rId29"/>
    <p:sldId id="323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况 鹏" initials="况" lastIdx="5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99FF"/>
    <a:srgbClr val="FF66CC"/>
    <a:srgbClr val="F711B5"/>
    <a:srgbClr val="FFFFFF"/>
    <a:srgbClr val="7DF32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-408" y="-73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C7573D-F678-4502-8AC2-B39E39DA820E}" type="datetimeFigureOut">
              <a:rPr lang="zh-CN" altLang="en-US" smtClean="0"/>
              <a:t>2019/12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2C87E4-0617-434A-BD3A-724ADE9FA4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7682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02486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透视结构，射线，</a:t>
            </a:r>
            <a:r>
              <a:rPr lang="zh-CN" altLang="en-US" smtClean="0"/>
              <a:t>探测器？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2C87E4-0617-434A-BD3A-724ADE9FA47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72113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样品尺寸变大散射角是否会发生变化</a:t>
            </a:r>
            <a:endParaRPr lang="en-US" altLang="zh-CN" dirty="0" smtClean="0"/>
          </a:p>
          <a:p>
            <a:r>
              <a:rPr lang="zh-CN" altLang="en-US" dirty="0" smtClean="0"/>
              <a:t>能量变化散射角是否会发生变化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是否有最优成像能量的结果？</a:t>
            </a:r>
            <a:endParaRPr lang="en-US" altLang="zh-CN" dirty="0" smtClean="0"/>
          </a:p>
          <a:p>
            <a:r>
              <a:rPr lang="zh-CN" altLang="en-US" dirty="0" smtClean="0"/>
              <a:t>其他物理问题？</a:t>
            </a:r>
            <a:endParaRPr lang="en-US" altLang="zh-CN" dirty="0" smtClean="0"/>
          </a:p>
          <a:p>
            <a:r>
              <a:rPr lang="zh-CN" altLang="en-US" dirty="0" smtClean="0"/>
              <a:t>原件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2C87E4-0617-434A-BD3A-724ADE9FA47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4941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F523B4-D5B4-4715-9B37-6F9418524CE4}" type="datetimeFigureOut">
              <a:rPr lang="zh-CN" altLang="en-US" smtClean="0"/>
              <a:t>2019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E0678-BB93-45E7-ABD8-B825A31F6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77481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F523B4-D5B4-4715-9B37-6F9418524CE4}" type="datetimeFigureOut">
              <a:rPr lang="zh-CN" altLang="en-US" smtClean="0"/>
              <a:t>2019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E0678-BB93-45E7-ABD8-B825A31F6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41353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F523B4-D5B4-4715-9B37-6F9418524CE4}" type="datetimeFigureOut">
              <a:rPr lang="zh-CN" altLang="en-US" smtClean="0"/>
              <a:t>2019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E0678-BB93-45E7-ABD8-B825A31F6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5050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F523B4-D5B4-4715-9B37-6F9418524CE4}" type="datetimeFigureOut">
              <a:rPr lang="zh-CN" altLang="en-US" smtClean="0"/>
              <a:t>2019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E0678-BB93-45E7-ABD8-B825A31F6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98520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F523B4-D5B4-4715-9B37-6F9418524CE4}" type="datetimeFigureOut">
              <a:rPr lang="zh-CN" altLang="en-US" smtClean="0"/>
              <a:t>2019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E0678-BB93-45E7-ABD8-B825A31F6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57356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F523B4-D5B4-4715-9B37-6F9418524CE4}" type="datetimeFigureOut">
              <a:rPr lang="zh-CN" altLang="en-US" smtClean="0"/>
              <a:t>2019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E0678-BB93-45E7-ABD8-B825A31F6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30604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F523B4-D5B4-4715-9B37-6F9418524CE4}" type="datetimeFigureOut">
              <a:rPr lang="zh-CN" altLang="en-US" smtClean="0"/>
              <a:t>2019/12/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E0678-BB93-45E7-ABD8-B825A31F6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8411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F523B4-D5B4-4715-9B37-6F9418524CE4}" type="datetimeFigureOut">
              <a:rPr lang="zh-CN" altLang="en-US" smtClean="0"/>
              <a:t>2019/12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E0678-BB93-45E7-ABD8-B825A31F6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68601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F523B4-D5B4-4715-9B37-6F9418524CE4}" type="datetimeFigureOut">
              <a:rPr lang="zh-CN" altLang="en-US" smtClean="0"/>
              <a:t>2019/12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E0678-BB93-45E7-ABD8-B825A31F6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98757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F523B4-D5B4-4715-9B37-6F9418524CE4}" type="datetimeFigureOut">
              <a:rPr lang="zh-CN" altLang="en-US" smtClean="0"/>
              <a:t>2019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E0678-BB93-45E7-ABD8-B825A31F6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45101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F523B4-D5B4-4715-9B37-6F9418524CE4}" type="datetimeFigureOut">
              <a:rPr lang="zh-CN" altLang="en-US" smtClean="0"/>
              <a:t>2019/1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E0678-BB93-45E7-ABD8-B825A31F6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13843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F523B4-D5B4-4715-9B37-6F9418524CE4}" type="datetimeFigureOut">
              <a:rPr lang="zh-CN" altLang="en-US" smtClean="0"/>
              <a:t>2019/12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0E0678-BB93-45E7-ABD8-B825A31F67F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1557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18.png"/><Relationship Id="rId7" Type="http://schemas.microsoft.com/office/2007/relationships/hdphoto" Target="../media/hdphoto2.wdp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3.png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3.png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.png"/><Relationship Id="rId7" Type="http://schemas.openxmlformats.org/officeDocument/2006/relationships/image" Target="../media/image3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4" Type="http://schemas.microsoft.com/office/2007/relationships/hdphoto" Target="../media/hdphoto1.wdp"/><Relationship Id="rId9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microsoft.com/office/2007/relationships/hdphoto" Target="../media/hdphoto2.wdp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2.png"/><Relationship Id="rId7" Type="http://schemas.openxmlformats.org/officeDocument/2006/relationships/image" Target="../media/image37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10" Type="http://schemas.openxmlformats.org/officeDocument/2006/relationships/image" Target="../media/image40.png"/><Relationship Id="rId4" Type="http://schemas.microsoft.com/office/2007/relationships/hdphoto" Target="../media/hdphoto1.wdp"/><Relationship Id="rId9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7" Type="http://schemas.openxmlformats.org/officeDocument/2006/relationships/image" Target="../media/image4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5" Type="http://schemas.openxmlformats.org/officeDocument/2006/relationships/image" Target="../media/image38.emf"/><Relationship Id="rId4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7" Type="http://schemas.microsoft.com/office/2007/relationships/hdphoto" Target="../media/hdphoto1.wdp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32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emf"/><Relationship Id="rId4" Type="http://schemas.microsoft.com/office/2007/relationships/hdphoto" Target="../media/hdphoto1.wd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microsoft.com/office/2007/relationships/hdphoto" Target="../media/hdphoto1.wd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microsoft.com/office/2007/relationships/hdphoto" Target="../media/hdphoto1.wd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2.wmf"/><Relationship Id="rId3" Type="http://schemas.openxmlformats.org/officeDocument/2006/relationships/image" Target="../media/image1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1.wmf"/><Relationship Id="rId5" Type="http://schemas.microsoft.com/office/2007/relationships/hdphoto" Target="../media/hdphoto1.wdp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png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openxmlformats.org/officeDocument/2006/relationships/image" Target="../media/image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tiff"/><Relationship Id="rId3" Type="http://schemas.openxmlformats.org/officeDocument/2006/relationships/image" Target="../media/image2.png"/><Relationship Id="rId7" Type="http://schemas.openxmlformats.org/officeDocument/2006/relationships/image" Target="../media/image10.tif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tiff"/><Relationship Id="rId5" Type="http://schemas.openxmlformats.org/officeDocument/2006/relationships/image" Target="../media/image8.tiff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microsoft.com/office/2007/relationships/hdphoto" Target="../media/hdphoto2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28575" y="3020759"/>
            <a:ext cx="90868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smtClean="0"/>
              <a:t>Li Chong (</a:t>
            </a:r>
            <a:r>
              <a:rPr lang="zh-CN" altLang="en-US" sz="2400" dirty="0" smtClean="0"/>
              <a:t>李崇</a:t>
            </a:r>
            <a:r>
              <a:rPr lang="en-US" altLang="zh-CN" sz="2400" dirty="0" smtClean="0"/>
              <a:t>)</a:t>
            </a:r>
          </a:p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 smtClean="0"/>
              <a:t>IHEP, CAS</a:t>
            </a:r>
          </a:p>
        </p:txBody>
      </p:sp>
      <p:sp>
        <p:nvSpPr>
          <p:cNvPr id="6147" name="Rectangle 12"/>
          <p:cNvSpPr>
            <a:spLocks noChangeArrowheads="1"/>
          </p:cNvSpPr>
          <p:nvPr/>
        </p:nvSpPr>
        <p:spPr bwMode="auto">
          <a:xfrm>
            <a:off x="0" y="1599743"/>
            <a:ext cx="9144000" cy="1262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kumimoji="1" lang="en-US" altLang="zh-CN" dirty="0"/>
              <a:t>Interaction mechanism of muon/positron and medium</a:t>
            </a:r>
          </a:p>
        </p:txBody>
      </p:sp>
      <p:sp>
        <p:nvSpPr>
          <p:cNvPr id="6148" name="Rectangle 13"/>
          <p:cNvSpPr>
            <a:spLocks noChangeArrowheads="1"/>
          </p:cNvSpPr>
          <p:nvPr/>
        </p:nvSpPr>
        <p:spPr bwMode="auto">
          <a:xfrm>
            <a:off x="228600" y="5091113"/>
            <a:ext cx="8686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fr-FR" altLang="zh-CN" sz="2400" dirty="0" smtClean="0">
                <a:solidFill>
                  <a:srgbClr val="374EF5"/>
                </a:solidFill>
                <a:latin typeface="Tahoma" panose="020B0604030504040204" pitchFamily="34" charset="0"/>
              </a:rPr>
              <a:t>USTC, HeFei</a:t>
            </a:r>
            <a:endParaRPr lang="fr-FR" altLang="zh-CN" sz="2400" dirty="0">
              <a:solidFill>
                <a:srgbClr val="374EF5"/>
              </a:solidFill>
              <a:latin typeface="Tahoma" panose="020B060403050404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fr-FR" altLang="zh-CN" sz="2400" dirty="0" smtClean="0">
                <a:solidFill>
                  <a:srgbClr val="374EF5"/>
                </a:solidFill>
                <a:latin typeface="Tahoma" panose="020B0604030504040204" pitchFamily="34" charset="0"/>
              </a:rPr>
              <a:t>2019.12.14</a:t>
            </a:r>
            <a:endParaRPr lang="fr-FR" altLang="zh-CN" sz="2400" dirty="0">
              <a:solidFill>
                <a:srgbClr val="374EF5"/>
              </a:solidFill>
              <a:latin typeface="Tahoma" panose="020B060403050404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417984" y="4294837"/>
            <a:ext cx="4474303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orkshop on </a:t>
            </a:r>
            <a:r>
              <a:rPr lang="en-US" altLang="zh-CN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us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</a:t>
            </a:r>
          </a:p>
        </p:txBody>
      </p:sp>
    </p:spTree>
    <p:extLst>
      <p:ext uri="{BB962C8B-B14F-4D97-AF65-F5344CB8AC3E}">
        <p14:creationId xmlns:p14="http://schemas.microsoft.com/office/powerpoint/2010/main" val="286690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圆角矩形 81"/>
          <p:cNvSpPr/>
          <p:nvPr/>
        </p:nvSpPr>
        <p:spPr>
          <a:xfrm>
            <a:off x="194823" y="4005064"/>
            <a:ext cx="8777321" cy="2459347"/>
          </a:xfrm>
          <a:prstGeom prst="roundRect">
            <a:avLst/>
          </a:prstGeom>
          <a:solidFill>
            <a:schemeClr val="bg1">
              <a:lumMod val="85000"/>
              <a:alpha val="8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圆角矩形 70"/>
          <p:cNvSpPr/>
          <p:nvPr/>
        </p:nvSpPr>
        <p:spPr>
          <a:xfrm>
            <a:off x="179511" y="594349"/>
            <a:ext cx="8769665" cy="3338707"/>
          </a:xfrm>
          <a:prstGeom prst="roundRect">
            <a:avLst/>
          </a:prstGeom>
          <a:solidFill>
            <a:schemeClr val="bg1">
              <a:lumMod val="85000"/>
              <a:alpha val="8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7597367" y="2420888"/>
            <a:ext cx="135180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/>
              <a:t>Morishima, Kunihiro, et al</a:t>
            </a:r>
            <a:r>
              <a:rPr lang="en-US" altLang="zh-CN" sz="1600" b="1" dirty="0" smtClean="0"/>
              <a:t>. </a:t>
            </a:r>
            <a:r>
              <a:rPr lang="en-US" altLang="zh-CN" sz="1600" b="1" i="1" dirty="0"/>
              <a:t>Nature</a:t>
            </a:r>
            <a:r>
              <a:rPr lang="en-US" altLang="zh-CN" sz="1600" b="1" dirty="0"/>
              <a:t> </a:t>
            </a:r>
            <a:r>
              <a:rPr lang="en-US" altLang="zh-CN" sz="1600" b="1" dirty="0" smtClean="0"/>
              <a:t>(21 Nov 2017).</a:t>
            </a:r>
            <a:endParaRPr lang="en-US" altLang="zh-CN" sz="1600" b="1" dirty="0"/>
          </a:p>
        </p:txBody>
      </p:sp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097" y="701710"/>
            <a:ext cx="2004992" cy="3064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3180756" y="801946"/>
            <a:ext cx="5183919" cy="1224136"/>
            <a:chOff x="3180756" y="801946"/>
            <a:chExt cx="5183919" cy="1224136"/>
          </a:xfrm>
        </p:grpSpPr>
        <p:sp>
          <p:nvSpPr>
            <p:cNvPr id="13" name="圆角矩形 12"/>
            <p:cNvSpPr/>
            <p:nvPr/>
          </p:nvSpPr>
          <p:spPr>
            <a:xfrm>
              <a:off x="3180756" y="801946"/>
              <a:ext cx="5183919" cy="122413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zh-CN" b="1" dirty="0" smtClean="0">
                  <a:solidFill>
                    <a:schemeClr val="tx1"/>
                  </a:solidFill>
                </a:rPr>
                <a:t>   Cosmic Muon(at sea‐level):</a:t>
              </a:r>
              <a:endParaRPr lang="en-US" altLang="zh-CN" b="1" dirty="0">
                <a:solidFill>
                  <a:schemeClr val="tx1"/>
                </a:solidFill>
              </a:endParaRPr>
            </a:p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altLang="zh-CN" b="1" dirty="0">
                  <a:solidFill>
                    <a:schemeClr val="tx1"/>
                  </a:solidFill>
                </a:rPr>
                <a:t>High energy (3.44 GeV) </a:t>
              </a:r>
              <a:r>
                <a:rPr lang="en-US" altLang="zh-CN" b="1" dirty="0" smtClean="0">
                  <a:solidFill>
                    <a:schemeClr val="tx1"/>
                  </a:solidFill>
                </a:rPr>
                <a:t>—  </a:t>
              </a:r>
              <a:r>
                <a:rPr lang="en-US" altLang="zh-CN" b="1" dirty="0" smtClean="0">
                  <a:solidFill>
                    <a:srgbClr val="FF0000"/>
                  </a:solidFill>
                </a:rPr>
                <a:t>large-scale </a:t>
              </a:r>
              <a:r>
                <a:rPr lang="en-US" altLang="zh-CN" b="1" dirty="0">
                  <a:solidFill>
                    <a:srgbClr val="FF0000"/>
                  </a:solidFill>
                </a:rPr>
                <a:t>substance </a:t>
              </a:r>
            </a:p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altLang="zh-CN" b="1" dirty="0">
                  <a:solidFill>
                    <a:schemeClr val="tx1"/>
                  </a:solidFill>
                </a:rPr>
                <a:t>Low </a:t>
              </a:r>
              <a:r>
                <a:rPr lang="en-US" altLang="zh-CN" b="1" dirty="0" smtClean="0">
                  <a:solidFill>
                    <a:schemeClr val="tx1"/>
                  </a:solidFill>
                </a:rPr>
                <a:t>intensity—</a:t>
              </a:r>
              <a:r>
                <a:rPr kumimoji="1" lang="en-US" altLang="zh-CN" b="1" dirty="0">
                  <a:solidFill>
                    <a:schemeClr val="tx1"/>
                  </a:solidFill>
                  <a:ea typeface="宋体" charset="-122"/>
                </a:rPr>
                <a:t>1μ/cm</a:t>
              </a:r>
              <a:r>
                <a:rPr kumimoji="1" lang="en-US" altLang="zh-CN" b="1" baseline="30000" dirty="0">
                  <a:solidFill>
                    <a:schemeClr val="tx1"/>
                  </a:solidFill>
                  <a:ea typeface="宋体" charset="-122"/>
                </a:rPr>
                <a:t>2</a:t>
              </a:r>
              <a:r>
                <a:rPr kumimoji="1" lang="en-US" altLang="zh-CN" b="1" dirty="0">
                  <a:solidFill>
                    <a:schemeClr val="tx1"/>
                  </a:solidFill>
                  <a:ea typeface="宋体" charset="-122"/>
                </a:rPr>
                <a:t>·min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1" name="圆角矩形 20"/>
            <p:cNvSpPr/>
            <p:nvPr/>
          </p:nvSpPr>
          <p:spPr>
            <a:xfrm>
              <a:off x="6081850" y="1233994"/>
              <a:ext cx="2147750" cy="36004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6" name="直接箭头连接符 15"/>
          <p:cNvCxnSpPr/>
          <p:nvPr/>
        </p:nvCxnSpPr>
        <p:spPr>
          <a:xfrm>
            <a:off x="7113053" y="1594034"/>
            <a:ext cx="0" cy="564959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26"/>
          <p:cNvGrpSpPr/>
          <p:nvPr/>
        </p:nvGrpSpPr>
        <p:grpSpPr>
          <a:xfrm>
            <a:off x="2752265" y="2143448"/>
            <a:ext cx="4773094" cy="1728192"/>
            <a:chOff x="3347863" y="2575153"/>
            <a:chExt cx="5705475" cy="1952625"/>
          </a:xfrm>
        </p:grpSpPr>
        <p:pic>
          <p:nvPicPr>
            <p:cNvPr id="1331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7863" y="2575153"/>
              <a:ext cx="5705475" cy="195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矩形 24"/>
            <p:cNvSpPr/>
            <p:nvPr/>
          </p:nvSpPr>
          <p:spPr>
            <a:xfrm>
              <a:off x="3347863" y="2575153"/>
              <a:ext cx="5705475" cy="1952625"/>
            </a:xfrm>
            <a:prstGeom prst="rect">
              <a:avLst/>
            </a:prstGeom>
            <a:no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338839" y="4088147"/>
            <a:ext cx="5197314" cy="2346978"/>
            <a:chOff x="1269368" y="1608109"/>
            <a:chExt cx="6308259" cy="3644858"/>
          </a:xfrm>
        </p:grpSpPr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6200000">
              <a:off x="5514912" y="3973794"/>
              <a:ext cx="1309568" cy="292641"/>
            </a:xfrm>
            <a:prstGeom prst="rect">
              <a:avLst/>
            </a:prstGeom>
          </p:spPr>
        </p:pic>
        <p:sp>
          <p:nvSpPr>
            <p:cNvPr id="38" name="圆柱形 37"/>
            <p:cNvSpPr/>
            <p:nvPr/>
          </p:nvSpPr>
          <p:spPr bwMode="auto">
            <a:xfrm rot="5400000">
              <a:off x="1775977" y="1730883"/>
              <a:ext cx="457200" cy="914400"/>
            </a:xfrm>
            <a:prstGeom prst="can">
              <a:avLst/>
            </a:prstGeom>
            <a:solidFill>
              <a:srgbClr val="00B0F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39" name="文本框 2"/>
            <p:cNvSpPr txBox="1"/>
            <p:nvPr/>
          </p:nvSpPr>
          <p:spPr>
            <a:xfrm>
              <a:off x="1269368" y="2546224"/>
              <a:ext cx="1905000" cy="394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 smtClean="0"/>
                <a:t>质子加速器</a:t>
              </a:r>
              <a:endParaRPr lang="zh-CN" altLang="en-US" sz="1050" dirty="0"/>
            </a:p>
          </p:txBody>
        </p:sp>
        <p:sp>
          <p:nvSpPr>
            <p:cNvPr id="40" name="矩形 39"/>
            <p:cNvSpPr/>
            <p:nvPr/>
          </p:nvSpPr>
          <p:spPr bwMode="auto">
            <a:xfrm>
              <a:off x="3326768" y="1936624"/>
              <a:ext cx="76200" cy="4572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1" name="文本框 15"/>
            <p:cNvSpPr txBox="1"/>
            <p:nvPr/>
          </p:nvSpPr>
          <p:spPr>
            <a:xfrm>
              <a:off x="3174368" y="2546224"/>
              <a:ext cx="583721" cy="394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 smtClean="0"/>
                <a:t>靶</a:t>
              </a:r>
              <a:endParaRPr lang="zh-CN" altLang="en-US" sz="800" dirty="0"/>
            </a:p>
          </p:txBody>
        </p:sp>
        <p:sp>
          <p:nvSpPr>
            <p:cNvPr id="42" name="右箭头 41"/>
            <p:cNvSpPr/>
            <p:nvPr/>
          </p:nvSpPr>
          <p:spPr bwMode="auto">
            <a:xfrm>
              <a:off x="2539548" y="2150950"/>
              <a:ext cx="709448" cy="45719"/>
            </a:xfrm>
            <a:prstGeom prst="rightArrow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3" name="文本框 17"/>
            <p:cNvSpPr txBox="1"/>
            <p:nvPr/>
          </p:nvSpPr>
          <p:spPr>
            <a:xfrm>
              <a:off x="2570435" y="1751957"/>
              <a:ext cx="724357" cy="394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/>
                <a:t>质子</a:t>
              </a:r>
            </a:p>
          </p:txBody>
        </p:sp>
        <p:sp>
          <p:nvSpPr>
            <p:cNvPr id="44" name="五边形 43"/>
            <p:cNvSpPr/>
            <p:nvPr/>
          </p:nvSpPr>
          <p:spPr bwMode="auto">
            <a:xfrm>
              <a:off x="4451143" y="1974313"/>
              <a:ext cx="685800" cy="381821"/>
            </a:xfrm>
            <a:prstGeom prst="homePlate">
              <a:avLst/>
            </a:prstGeom>
            <a:solidFill>
              <a:srgbClr val="00B0F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5" name="右箭头 44"/>
            <p:cNvSpPr/>
            <p:nvPr/>
          </p:nvSpPr>
          <p:spPr bwMode="auto">
            <a:xfrm>
              <a:off x="3445341" y="2149716"/>
              <a:ext cx="870161" cy="45719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00B050"/>
              </a:solidFill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6" name="文本框 19"/>
            <p:cNvSpPr txBox="1"/>
            <p:nvPr/>
          </p:nvSpPr>
          <p:spPr>
            <a:xfrm>
              <a:off x="3430433" y="1751957"/>
              <a:ext cx="885070" cy="394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 smtClean="0"/>
                <a:t>π </a:t>
              </a:r>
              <a:r>
                <a:rPr lang="zh-CN" altLang="en-US" sz="1050" dirty="0" smtClean="0"/>
                <a:t>介子</a:t>
              </a:r>
              <a:endParaRPr lang="zh-CN" altLang="en-US" sz="1050" dirty="0"/>
            </a:p>
          </p:txBody>
        </p:sp>
        <p:sp>
          <p:nvSpPr>
            <p:cNvPr id="47" name="文本框 20"/>
            <p:cNvSpPr txBox="1"/>
            <p:nvPr/>
          </p:nvSpPr>
          <p:spPr>
            <a:xfrm>
              <a:off x="4451143" y="2546224"/>
              <a:ext cx="643944" cy="394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 smtClean="0"/>
                <a:t>聚焦</a:t>
              </a:r>
              <a:endParaRPr lang="zh-CN" altLang="en-US" sz="800" dirty="0"/>
            </a:p>
          </p:txBody>
        </p:sp>
        <p:sp>
          <p:nvSpPr>
            <p:cNvPr id="48" name="爆炸形 2 47"/>
            <p:cNvSpPr/>
            <p:nvPr/>
          </p:nvSpPr>
          <p:spPr bwMode="auto">
            <a:xfrm>
              <a:off x="5272583" y="1951149"/>
              <a:ext cx="459066" cy="397133"/>
            </a:xfrm>
            <a:prstGeom prst="irregularSeal2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49" name="文本框 22"/>
            <p:cNvSpPr txBox="1"/>
            <p:nvPr/>
          </p:nvSpPr>
          <p:spPr>
            <a:xfrm>
              <a:off x="4921142" y="1608109"/>
              <a:ext cx="885070" cy="394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/>
                <a:t>π</a:t>
              </a:r>
              <a:r>
                <a:rPr lang="zh-CN" altLang="en-US" sz="1050" dirty="0" smtClean="0"/>
                <a:t>衰减</a:t>
              </a:r>
              <a:endParaRPr lang="zh-CN" altLang="en-US" sz="1050" dirty="0"/>
            </a:p>
          </p:txBody>
        </p:sp>
        <p:sp>
          <p:nvSpPr>
            <p:cNvPr id="50" name="矩形 49"/>
            <p:cNvSpPr/>
            <p:nvPr/>
          </p:nvSpPr>
          <p:spPr bwMode="auto">
            <a:xfrm>
              <a:off x="6688729" y="1792775"/>
              <a:ext cx="537526" cy="777509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1" name="文本框 24"/>
            <p:cNvSpPr txBox="1"/>
            <p:nvPr/>
          </p:nvSpPr>
          <p:spPr>
            <a:xfrm>
              <a:off x="6655000" y="2546224"/>
              <a:ext cx="643944" cy="394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/>
                <a:t>筛选</a:t>
              </a:r>
            </a:p>
          </p:txBody>
        </p:sp>
        <p:sp>
          <p:nvSpPr>
            <p:cNvPr id="52" name="右箭头 51"/>
            <p:cNvSpPr/>
            <p:nvPr/>
          </p:nvSpPr>
          <p:spPr bwMode="auto">
            <a:xfrm>
              <a:off x="5761908" y="2126855"/>
              <a:ext cx="870161" cy="45719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3" name="右箭头 52"/>
            <p:cNvSpPr/>
            <p:nvPr/>
          </p:nvSpPr>
          <p:spPr bwMode="auto">
            <a:xfrm>
              <a:off x="5761908" y="2276269"/>
              <a:ext cx="870161" cy="45719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FFC000"/>
              </a:solidFill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4" name="文本框 27"/>
            <p:cNvSpPr txBox="1"/>
            <p:nvPr/>
          </p:nvSpPr>
          <p:spPr>
            <a:xfrm>
              <a:off x="5731650" y="1751959"/>
              <a:ext cx="1060952" cy="394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 smtClean="0"/>
                <a:t>Muons</a:t>
              </a:r>
              <a:endParaRPr lang="zh-CN" altLang="en-US" sz="1050" dirty="0"/>
            </a:p>
          </p:txBody>
        </p:sp>
        <p:sp>
          <p:nvSpPr>
            <p:cNvPr id="55" name="文本框 28"/>
            <p:cNvSpPr txBox="1"/>
            <p:nvPr/>
          </p:nvSpPr>
          <p:spPr>
            <a:xfrm>
              <a:off x="5835402" y="2276269"/>
              <a:ext cx="1060952" cy="394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/>
                <a:t>杂质</a:t>
              </a:r>
            </a:p>
          </p:txBody>
        </p:sp>
        <p:sp>
          <p:nvSpPr>
            <p:cNvPr id="56" name="矩形 55"/>
            <p:cNvSpPr/>
            <p:nvPr/>
          </p:nvSpPr>
          <p:spPr bwMode="auto">
            <a:xfrm>
              <a:off x="1447876" y="3901900"/>
              <a:ext cx="1012403" cy="502318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7" name="文本框 30"/>
            <p:cNvSpPr txBox="1"/>
            <p:nvPr/>
          </p:nvSpPr>
          <p:spPr>
            <a:xfrm>
              <a:off x="1421720" y="4404218"/>
              <a:ext cx="1217680" cy="394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 smtClean="0"/>
                <a:t>能量选择</a:t>
              </a:r>
              <a:endParaRPr lang="zh-CN" altLang="en-US" sz="1050" dirty="0"/>
            </a:p>
          </p:txBody>
        </p:sp>
        <p:sp>
          <p:nvSpPr>
            <p:cNvPr id="58" name="矩形 57"/>
            <p:cNvSpPr/>
            <p:nvPr/>
          </p:nvSpPr>
          <p:spPr bwMode="auto">
            <a:xfrm>
              <a:off x="3356101" y="3782493"/>
              <a:ext cx="814771" cy="720996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59" name="文本框 32"/>
            <p:cNvSpPr txBox="1"/>
            <p:nvPr/>
          </p:nvSpPr>
          <p:spPr>
            <a:xfrm>
              <a:off x="3174368" y="4502614"/>
              <a:ext cx="1113668" cy="394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/>
                <a:t>磁导</a:t>
              </a:r>
              <a:r>
                <a:rPr lang="zh-CN" altLang="en-US" sz="1050" dirty="0" smtClean="0"/>
                <a:t>向</a:t>
              </a:r>
              <a:r>
                <a:rPr lang="en-US" altLang="zh-CN" sz="1050" dirty="0" smtClean="0"/>
                <a:t>/</a:t>
              </a:r>
              <a:r>
                <a:rPr lang="zh-CN" altLang="en-US" sz="1050" dirty="0" smtClean="0"/>
                <a:t>扩散</a:t>
              </a:r>
              <a:endParaRPr lang="zh-CN" altLang="en-US" sz="1050" dirty="0"/>
            </a:p>
          </p:txBody>
        </p:sp>
        <p:sp>
          <p:nvSpPr>
            <p:cNvPr id="60" name="矩形 59"/>
            <p:cNvSpPr/>
            <p:nvPr/>
          </p:nvSpPr>
          <p:spPr bwMode="auto">
            <a:xfrm>
              <a:off x="6781800" y="3428320"/>
              <a:ext cx="333286" cy="1403224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61" name="文本框 35"/>
            <p:cNvSpPr txBox="1"/>
            <p:nvPr/>
          </p:nvSpPr>
          <p:spPr>
            <a:xfrm>
              <a:off x="4692282" y="4858635"/>
              <a:ext cx="1408220" cy="394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 smtClean="0"/>
                <a:t>入射粒子探测器</a:t>
              </a:r>
              <a:endParaRPr lang="zh-CN" altLang="en-US" sz="1050" dirty="0"/>
            </a:p>
          </p:txBody>
        </p:sp>
        <p:sp>
          <p:nvSpPr>
            <p:cNvPr id="62" name="文本框 36"/>
            <p:cNvSpPr txBox="1"/>
            <p:nvPr/>
          </p:nvSpPr>
          <p:spPr>
            <a:xfrm>
              <a:off x="6187902" y="4856154"/>
              <a:ext cx="1389725" cy="394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050" dirty="0" smtClean="0"/>
                <a:t>出射粒子探测器</a:t>
              </a:r>
              <a:endParaRPr lang="zh-CN" altLang="en-US" sz="1050" dirty="0"/>
            </a:p>
          </p:txBody>
        </p:sp>
        <p:cxnSp>
          <p:nvCxnSpPr>
            <p:cNvPr id="63" name="肘形连接符 62"/>
            <p:cNvCxnSpPr>
              <a:stCxn id="50" idx="3"/>
              <a:endCxn id="56" idx="1"/>
            </p:cNvCxnSpPr>
            <p:nvPr/>
          </p:nvCxnSpPr>
          <p:spPr bwMode="auto">
            <a:xfrm flipH="1">
              <a:off x="1447876" y="2181530"/>
              <a:ext cx="5778379" cy="1971529"/>
            </a:xfrm>
            <a:prstGeom prst="bentConnector5">
              <a:avLst>
                <a:gd name="adj1" fmla="val -3956"/>
                <a:gd name="adj2" fmla="val 53490"/>
                <a:gd name="adj3" fmla="val 103956"/>
              </a:avLst>
            </a:prstGeom>
            <a:solidFill>
              <a:schemeClr val="accent1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4" name="右箭头 63"/>
            <p:cNvSpPr/>
            <p:nvPr/>
          </p:nvSpPr>
          <p:spPr bwMode="auto">
            <a:xfrm>
              <a:off x="2524419" y="4160779"/>
              <a:ext cx="758992" cy="52520"/>
            </a:xfrm>
            <a:prstGeom prst="rightArrow">
              <a:avLst/>
            </a:prstGeom>
            <a:solidFill>
              <a:srgbClr val="00B050"/>
            </a:solidFill>
            <a:ln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65" name="直接箭头连接符 64"/>
            <p:cNvCxnSpPr>
              <a:stCxn id="58" idx="3"/>
            </p:cNvCxnSpPr>
            <p:nvPr/>
          </p:nvCxnSpPr>
          <p:spPr bwMode="auto">
            <a:xfrm flipV="1">
              <a:off x="4170872" y="3581400"/>
              <a:ext cx="2610928" cy="56159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6" name="直接箭头连接符 65"/>
            <p:cNvCxnSpPr>
              <a:stCxn id="58" idx="3"/>
            </p:cNvCxnSpPr>
            <p:nvPr/>
          </p:nvCxnSpPr>
          <p:spPr bwMode="auto">
            <a:xfrm flipV="1">
              <a:off x="4170872" y="3857158"/>
              <a:ext cx="2621729" cy="28583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7" name="直接箭头连接符 66"/>
            <p:cNvCxnSpPr>
              <a:stCxn id="58" idx="3"/>
              <a:endCxn id="60" idx="1"/>
            </p:cNvCxnSpPr>
            <p:nvPr/>
          </p:nvCxnSpPr>
          <p:spPr bwMode="auto">
            <a:xfrm flipV="1">
              <a:off x="4170872" y="4129932"/>
              <a:ext cx="2610928" cy="1305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8" name="直接箭头连接符 67"/>
            <p:cNvCxnSpPr>
              <a:stCxn id="58" idx="3"/>
            </p:cNvCxnSpPr>
            <p:nvPr/>
          </p:nvCxnSpPr>
          <p:spPr bwMode="auto">
            <a:xfrm>
              <a:off x="4170872" y="4142991"/>
              <a:ext cx="2621729" cy="25254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9" name="直接箭头连接符 68"/>
            <p:cNvCxnSpPr>
              <a:stCxn id="58" idx="3"/>
            </p:cNvCxnSpPr>
            <p:nvPr/>
          </p:nvCxnSpPr>
          <p:spPr bwMode="auto">
            <a:xfrm>
              <a:off x="4170872" y="4142991"/>
              <a:ext cx="2621729" cy="50254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70" name="矩形 69"/>
            <p:cNvSpPr/>
            <p:nvPr/>
          </p:nvSpPr>
          <p:spPr bwMode="auto">
            <a:xfrm>
              <a:off x="5224305" y="3428320"/>
              <a:ext cx="333286" cy="1403224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74" name="圆角矩形 73"/>
          <p:cNvSpPr/>
          <p:nvPr/>
        </p:nvSpPr>
        <p:spPr>
          <a:xfrm>
            <a:off x="5665114" y="4725144"/>
            <a:ext cx="3155358" cy="122413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b="1" dirty="0">
                <a:solidFill>
                  <a:schemeClr val="tx1"/>
                </a:solidFill>
              </a:rPr>
              <a:t>   </a:t>
            </a:r>
            <a:r>
              <a:rPr lang="en-US" altLang="zh-CN" b="1" dirty="0" smtClean="0">
                <a:solidFill>
                  <a:schemeClr val="tx1"/>
                </a:solidFill>
              </a:rPr>
              <a:t>Accelerator Muon:</a:t>
            </a:r>
            <a:endParaRPr lang="en-US" altLang="zh-CN" b="1" dirty="0">
              <a:solidFill>
                <a:schemeClr val="tx1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chemeClr val="tx1"/>
                </a:solidFill>
              </a:rPr>
              <a:t>Low energy </a:t>
            </a:r>
            <a:r>
              <a:rPr lang="en-US" altLang="zh-CN" b="1" dirty="0" smtClean="0">
                <a:solidFill>
                  <a:schemeClr val="tx1"/>
                </a:solidFill>
              </a:rPr>
              <a:t>(28-450 MeV/c)</a:t>
            </a:r>
            <a:endParaRPr lang="en-US" altLang="zh-CN" b="1" dirty="0">
              <a:solidFill>
                <a:schemeClr val="tx1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 smtClean="0">
                <a:solidFill>
                  <a:schemeClr val="tx1"/>
                </a:solidFill>
              </a:rPr>
              <a:t>High intensit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 err="1" smtClean="0">
                <a:solidFill>
                  <a:schemeClr val="tx1"/>
                </a:solidFill>
              </a:rPr>
              <a:t>Monochromaticity</a:t>
            </a:r>
            <a:r>
              <a:rPr lang="en-US" altLang="zh-CN" b="1" dirty="0" smtClean="0">
                <a:solidFill>
                  <a:schemeClr val="tx1"/>
                </a:solidFill>
              </a:rPr>
              <a:t> 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cxnSp>
        <p:nvCxnSpPr>
          <p:cNvPr id="83" name="直接连接符 82"/>
          <p:cNvCxnSpPr/>
          <p:nvPr/>
        </p:nvCxnSpPr>
        <p:spPr>
          <a:xfrm>
            <a:off x="0" y="659735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2" name="Picture 2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77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/>
              <a:pPr/>
              <a:t>10</a:t>
            </a:fld>
            <a:endParaRPr lang="en-US" altLang="zh-CN" b="0" dirty="0" smtClean="0"/>
          </a:p>
        </p:txBody>
      </p:sp>
      <p:sp>
        <p:nvSpPr>
          <p:cNvPr id="75" name="矩形 74"/>
          <p:cNvSpPr/>
          <p:nvPr/>
        </p:nvSpPr>
        <p:spPr>
          <a:xfrm>
            <a:off x="0" y="-27384"/>
            <a:ext cx="24304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on imaging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9922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7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436096" y="4272391"/>
            <a:ext cx="345638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# 1D accelerator </a:t>
            </a:r>
            <a:r>
              <a:rPr lang="en-US" altLang="zh-CN" dirty="0" smtClean="0"/>
              <a:t>beam</a:t>
            </a:r>
            <a:endParaRPr lang="en-US" altLang="zh-CN" dirty="0"/>
          </a:p>
          <a:p>
            <a:r>
              <a:rPr lang="en-US" altLang="zh-CN" dirty="0"/>
              <a:t>/</a:t>
            </a:r>
            <a:r>
              <a:rPr lang="en-US" altLang="zh-CN" dirty="0" err="1"/>
              <a:t>gps</a:t>
            </a:r>
            <a:r>
              <a:rPr lang="en-US" altLang="zh-CN" dirty="0"/>
              <a:t>/particle mu+</a:t>
            </a:r>
          </a:p>
          <a:p>
            <a:r>
              <a:rPr lang="en-US" altLang="zh-CN" dirty="0"/>
              <a:t>/</a:t>
            </a:r>
            <a:r>
              <a:rPr lang="en-US" altLang="zh-CN" dirty="0" err="1"/>
              <a:t>gps</a:t>
            </a:r>
            <a:r>
              <a:rPr lang="en-US" altLang="zh-CN" dirty="0"/>
              <a:t>/</a:t>
            </a:r>
            <a:r>
              <a:rPr lang="en-US" altLang="zh-CN" dirty="0" err="1"/>
              <a:t>pos</a:t>
            </a:r>
            <a:r>
              <a:rPr lang="en-US" altLang="zh-CN" dirty="0"/>
              <a:t>/type </a:t>
            </a:r>
            <a:r>
              <a:rPr lang="en-US" altLang="zh-CN" dirty="0" smtClean="0"/>
              <a:t>Beam</a:t>
            </a:r>
          </a:p>
          <a:p>
            <a:r>
              <a:rPr lang="en-US" altLang="zh-CN" dirty="0" smtClean="0"/>
              <a:t>the </a:t>
            </a:r>
            <a:r>
              <a:rPr lang="en-US" altLang="zh-CN" dirty="0"/>
              <a:t>beam energy is in </a:t>
            </a:r>
            <a:r>
              <a:rPr lang="en-US" altLang="zh-CN" dirty="0" err="1"/>
              <a:t>gaussian</a:t>
            </a:r>
            <a:r>
              <a:rPr lang="en-US" altLang="zh-CN" dirty="0"/>
              <a:t> profile/</a:t>
            </a:r>
            <a:r>
              <a:rPr lang="en-US" altLang="zh-CN" dirty="0" err="1"/>
              <a:t>gps</a:t>
            </a:r>
            <a:r>
              <a:rPr lang="en-US" altLang="zh-CN" dirty="0"/>
              <a:t>/</a:t>
            </a:r>
            <a:r>
              <a:rPr lang="en-US" altLang="zh-CN" dirty="0" err="1"/>
              <a:t>ene</a:t>
            </a:r>
            <a:r>
              <a:rPr lang="en-US" altLang="zh-CN" dirty="0"/>
              <a:t>/type Gauss</a:t>
            </a:r>
          </a:p>
          <a:p>
            <a:r>
              <a:rPr lang="en-US" altLang="zh-CN" dirty="0"/>
              <a:t>/</a:t>
            </a:r>
            <a:r>
              <a:rPr lang="en-US" altLang="zh-CN" dirty="0" err="1"/>
              <a:t>gps</a:t>
            </a:r>
            <a:r>
              <a:rPr lang="en-US" altLang="zh-CN" dirty="0"/>
              <a:t>/</a:t>
            </a:r>
            <a:r>
              <a:rPr lang="en-US" altLang="zh-CN" dirty="0" err="1"/>
              <a:t>ene</a:t>
            </a:r>
            <a:r>
              <a:rPr lang="en-US" altLang="zh-CN" dirty="0"/>
              <a:t>/mono </a:t>
            </a:r>
            <a:r>
              <a:rPr lang="en-US" altLang="zh-CN" dirty="0" smtClean="0"/>
              <a:t>450 MeV/c</a:t>
            </a:r>
            <a:endParaRPr lang="en-US" altLang="zh-CN" dirty="0"/>
          </a:p>
          <a:p>
            <a:r>
              <a:rPr lang="en-US" altLang="zh-CN" dirty="0"/>
              <a:t>/</a:t>
            </a:r>
            <a:r>
              <a:rPr lang="en-US" altLang="zh-CN" dirty="0" err="1"/>
              <a:t>gps</a:t>
            </a:r>
            <a:r>
              <a:rPr lang="en-US" altLang="zh-CN" dirty="0"/>
              <a:t>/</a:t>
            </a:r>
            <a:r>
              <a:rPr lang="en-US" altLang="zh-CN" dirty="0" err="1"/>
              <a:t>ene</a:t>
            </a:r>
            <a:r>
              <a:rPr lang="en-US" altLang="zh-CN" dirty="0"/>
              <a:t>/sigma 50. </a:t>
            </a:r>
            <a:r>
              <a:rPr lang="en-US" altLang="zh-CN" dirty="0" smtClean="0"/>
              <a:t>MeV</a:t>
            </a:r>
          </a:p>
        </p:txBody>
      </p:sp>
      <p:sp>
        <p:nvSpPr>
          <p:cNvPr id="3" name="矩形 2"/>
          <p:cNvSpPr/>
          <p:nvPr/>
        </p:nvSpPr>
        <p:spPr>
          <a:xfrm>
            <a:off x="467544" y="4365104"/>
            <a:ext cx="350422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#</a:t>
            </a:r>
            <a:r>
              <a:rPr lang="en-US" altLang="zh-CN" dirty="0" err="1"/>
              <a:t>gaussian</a:t>
            </a:r>
            <a:r>
              <a:rPr lang="en-US" altLang="zh-CN" dirty="0"/>
              <a:t> </a:t>
            </a:r>
            <a:r>
              <a:rPr lang="en-US" altLang="zh-CN" dirty="0" smtClean="0"/>
              <a:t>with </a:t>
            </a:r>
            <a:r>
              <a:rPr lang="en-US" altLang="zh-CN" dirty="0"/>
              <a:t>a x/y FWHM 2/5cm </a:t>
            </a:r>
          </a:p>
          <a:p>
            <a:r>
              <a:rPr lang="en-US" altLang="zh-CN" dirty="0"/>
              <a:t>/</a:t>
            </a:r>
            <a:r>
              <a:rPr lang="en-US" altLang="zh-CN" dirty="0" err="1"/>
              <a:t>gps</a:t>
            </a:r>
            <a:r>
              <a:rPr lang="en-US" altLang="zh-CN" dirty="0"/>
              <a:t>/</a:t>
            </a:r>
            <a:r>
              <a:rPr lang="en-US" altLang="zh-CN" dirty="0" err="1"/>
              <a:t>pos</a:t>
            </a:r>
            <a:r>
              <a:rPr lang="en-US" altLang="zh-CN" dirty="0"/>
              <a:t>/shape Ellipse</a:t>
            </a:r>
          </a:p>
          <a:p>
            <a:r>
              <a:rPr lang="en-US" altLang="zh-CN" dirty="0"/>
              <a:t>/</a:t>
            </a:r>
            <a:r>
              <a:rPr lang="en-US" altLang="zh-CN" dirty="0" err="1"/>
              <a:t>gps</a:t>
            </a:r>
            <a:r>
              <a:rPr lang="en-US" altLang="zh-CN" dirty="0"/>
              <a:t>/</a:t>
            </a:r>
            <a:r>
              <a:rPr lang="en-US" altLang="zh-CN" dirty="0" err="1"/>
              <a:t>pos</a:t>
            </a:r>
            <a:r>
              <a:rPr lang="en-US" altLang="zh-CN" dirty="0"/>
              <a:t>/</a:t>
            </a:r>
            <a:r>
              <a:rPr lang="en-US" altLang="zh-CN" dirty="0" err="1"/>
              <a:t>centre</a:t>
            </a:r>
            <a:r>
              <a:rPr lang="en-US" altLang="zh-CN" dirty="0"/>
              <a:t> 0. 0. -10 cm</a:t>
            </a:r>
          </a:p>
          <a:p>
            <a:r>
              <a:rPr lang="en-US" altLang="zh-CN" dirty="0"/>
              <a:t>/</a:t>
            </a:r>
            <a:r>
              <a:rPr lang="en-US" altLang="zh-CN" dirty="0" err="1"/>
              <a:t>gps</a:t>
            </a:r>
            <a:r>
              <a:rPr lang="en-US" altLang="zh-CN" dirty="0"/>
              <a:t>/</a:t>
            </a:r>
            <a:r>
              <a:rPr lang="en-US" altLang="zh-CN" dirty="0" err="1"/>
              <a:t>pos</a:t>
            </a:r>
            <a:r>
              <a:rPr lang="en-US" altLang="zh-CN" dirty="0"/>
              <a:t>/</a:t>
            </a:r>
            <a:r>
              <a:rPr lang="en-US" altLang="zh-CN" dirty="0" err="1"/>
              <a:t>sigma_x</a:t>
            </a:r>
            <a:r>
              <a:rPr lang="en-US" altLang="zh-CN" dirty="0"/>
              <a:t> 0.86 cm</a:t>
            </a:r>
          </a:p>
          <a:p>
            <a:r>
              <a:rPr lang="en-US" altLang="zh-CN" dirty="0"/>
              <a:t>/</a:t>
            </a:r>
            <a:r>
              <a:rPr lang="en-US" altLang="zh-CN" dirty="0" err="1"/>
              <a:t>gps</a:t>
            </a:r>
            <a:r>
              <a:rPr lang="en-US" altLang="zh-CN" dirty="0"/>
              <a:t>/</a:t>
            </a:r>
            <a:r>
              <a:rPr lang="en-US" altLang="zh-CN" dirty="0" err="1"/>
              <a:t>pos</a:t>
            </a:r>
            <a:r>
              <a:rPr lang="en-US" altLang="zh-CN" dirty="0"/>
              <a:t>/</a:t>
            </a:r>
            <a:r>
              <a:rPr lang="en-US" altLang="zh-CN" dirty="0" err="1"/>
              <a:t>sigma_y</a:t>
            </a:r>
            <a:r>
              <a:rPr lang="en-US" altLang="zh-CN" dirty="0"/>
              <a:t> 2.14 </a:t>
            </a:r>
            <a:r>
              <a:rPr lang="en-US" altLang="zh-CN" dirty="0" smtClean="0"/>
              <a:t>cm</a:t>
            </a:r>
          </a:p>
          <a:p>
            <a:r>
              <a:rPr lang="en-US" altLang="zh-CN" dirty="0"/>
              <a:t>/</a:t>
            </a:r>
            <a:r>
              <a:rPr lang="en-US" altLang="zh-CN" dirty="0" err="1"/>
              <a:t>gps</a:t>
            </a:r>
            <a:r>
              <a:rPr lang="en-US" altLang="zh-CN" dirty="0"/>
              <a:t>/</a:t>
            </a:r>
            <a:r>
              <a:rPr lang="en-US" altLang="zh-CN" dirty="0" err="1"/>
              <a:t>pos</a:t>
            </a:r>
            <a:r>
              <a:rPr lang="en-US" altLang="zh-CN" dirty="0"/>
              <a:t>/rot1 1 0 0</a:t>
            </a:r>
          </a:p>
          <a:p>
            <a:r>
              <a:rPr lang="en-US" altLang="zh-CN" dirty="0"/>
              <a:t>/</a:t>
            </a:r>
            <a:r>
              <a:rPr lang="en-US" altLang="zh-CN" dirty="0" err="1"/>
              <a:t>gps</a:t>
            </a:r>
            <a:r>
              <a:rPr lang="en-US" altLang="zh-CN" dirty="0"/>
              <a:t>/</a:t>
            </a:r>
            <a:r>
              <a:rPr lang="en-US" altLang="zh-CN" dirty="0" err="1"/>
              <a:t>pos</a:t>
            </a:r>
            <a:r>
              <a:rPr lang="en-US" altLang="zh-CN" dirty="0"/>
              <a:t>/rot2 0 1 </a:t>
            </a:r>
            <a:r>
              <a:rPr lang="en-US" altLang="zh-CN" dirty="0" smtClean="0"/>
              <a:t>0</a:t>
            </a:r>
            <a:endParaRPr lang="en-US" altLang="zh-CN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788051"/>
            <a:ext cx="4467476" cy="3145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395536" y="548680"/>
            <a:ext cx="3996345" cy="3825932"/>
            <a:chOff x="376393" y="641393"/>
            <a:chExt cx="3996345" cy="3825932"/>
          </a:xfrm>
        </p:grpSpPr>
        <p:pic>
          <p:nvPicPr>
            <p:cNvPr id="2053" name="Picture 5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699" r="19235"/>
            <a:stretch/>
          </p:blipFill>
          <p:spPr bwMode="auto">
            <a:xfrm>
              <a:off x="376393" y="2273613"/>
              <a:ext cx="2437160" cy="219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50" name="Picture 6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95"/>
            <a:stretch/>
          </p:blipFill>
          <p:spPr bwMode="auto">
            <a:xfrm>
              <a:off x="434409" y="641393"/>
              <a:ext cx="2365145" cy="17191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51" name="Picture 7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89"/>
            <a:stretch/>
          </p:blipFill>
          <p:spPr bwMode="auto">
            <a:xfrm rot="5400000">
              <a:off x="2473069" y="2465435"/>
              <a:ext cx="2226154" cy="1573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27" name="直接连接符 26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0" y="6584354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>
                <a:solidFill>
                  <a:prstClr val="black"/>
                </a:solidFill>
              </a:rPr>
              <a:pPr/>
              <a:t>11</a:t>
            </a:fld>
            <a:endParaRPr lang="en-US" altLang="zh-CN" b="0" dirty="0" smtClean="0">
              <a:solidFill>
                <a:prstClr val="black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-27384"/>
            <a:ext cx="24304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on imaging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0436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>
            <a:off x="-39439" y="6584354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6" name="矩形 5"/>
          <p:cNvSpPr/>
          <p:nvPr/>
        </p:nvSpPr>
        <p:spPr>
          <a:xfrm>
            <a:off x="0" y="-27384"/>
            <a:ext cx="37273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ttering tomography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09" r="1293" b="2462"/>
          <a:stretch/>
        </p:blipFill>
        <p:spPr bwMode="auto">
          <a:xfrm>
            <a:off x="4564840" y="941282"/>
            <a:ext cx="4299210" cy="2055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组合 18"/>
          <p:cNvGrpSpPr/>
          <p:nvPr/>
        </p:nvGrpSpPr>
        <p:grpSpPr>
          <a:xfrm>
            <a:off x="7857155" y="1293001"/>
            <a:ext cx="1006890" cy="889684"/>
            <a:chOff x="5940148" y="1755850"/>
            <a:chExt cx="880889" cy="867816"/>
          </a:xfrm>
        </p:grpSpPr>
        <p:pic>
          <p:nvPicPr>
            <p:cNvPr id="15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716" t="21035" r="9637" b="57767"/>
            <a:stretch/>
          </p:blipFill>
          <p:spPr bwMode="auto">
            <a:xfrm>
              <a:off x="6084168" y="1755850"/>
              <a:ext cx="500064" cy="4357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矩形 15"/>
            <p:cNvSpPr/>
            <p:nvPr/>
          </p:nvSpPr>
          <p:spPr>
            <a:xfrm>
              <a:off x="5940148" y="2191618"/>
              <a:ext cx="880889" cy="432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9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/>
              <a:pPr/>
              <a:t>12</a:t>
            </a:fld>
            <a:endParaRPr lang="en-US" altLang="zh-CN" b="0" dirty="0" smtClean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0999" y="3721113"/>
            <a:ext cx="3312368" cy="2771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6200000">
            <a:off x="2553503" y="1721086"/>
            <a:ext cx="843250" cy="241104"/>
          </a:xfrm>
          <a:prstGeom prst="rect">
            <a:avLst/>
          </a:prstGeom>
        </p:spPr>
      </p:pic>
      <p:sp>
        <p:nvSpPr>
          <p:cNvPr id="42" name="文本框 32"/>
          <p:cNvSpPr txBox="1"/>
          <p:nvPr/>
        </p:nvSpPr>
        <p:spPr>
          <a:xfrm>
            <a:off x="649893" y="2161109"/>
            <a:ext cx="96978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/>
              <a:t>Magnetic lens</a:t>
            </a:r>
            <a:endParaRPr lang="zh-CN" altLang="en-US" sz="1050" dirty="0"/>
          </a:p>
        </p:txBody>
      </p:sp>
      <p:sp>
        <p:nvSpPr>
          <p:cNvPr id="43" name="矩形 42"/>
          <p:cNvSpPr/>
          <p:nvPr/>
        </p:nvSpPr>
        <p:spPr bwMode="auto">
          <a:xfrm>
            <a:off x="3479435" y="1396182"/>
            <a:ext cx="274591" cy="903557"/>
          </a:xfrm>
          <a:prstGeom prst="rect">
            <a:avLst/>
          </a:prstGeom>
          <a:solidFill>
            <a:srgbClr val="00B0F0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44" name="文本框 35"/>
          <p:cNvSpPr txBox="1"/>
          <p:nvPr/>
        </p:nvSpPr>
        <p:spPr>
          <a:xfrm>
            <a:off x="1937036" y="2367487"/>
            <a:ext cx="71292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/>
              <a:t>Detector</a:t>
            </a:r>
            <a:endParaRPr lang="zh-CN" altLang="en-US" sz="1050" dirty="0"/>
          </a:p>
        </p:txBody>
      </p:sp>
      <p:sp>
        <p:nvSpPr>
          <p:cNvPr id="47" name="右箭头 46"/>
          <p:cNvSpPr/>
          <p:nvPr/>
        </p:nvSpPr>
        <p:spPr bwMode="auto">
          <a:xfrm>
            <a:off x="251520" y="1844823"/>
            <a:ext cx="625326" cy="33818"/>
          </a:xfrm>
          <a:prstGeom prst="rightArrow">
            <a:avLst/>
          </a:prstGeom>
          <a:solidFill>
            <a:srgbClr val="00B050"/>
          </a:solidFill>
          <a:ln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pSp>
        <p:nvGrpSpPr>
          <p:cNvPr id="5127" name="组合 5126"/>
          <p:cNvGrpSpPr/>
          <p:nvPr/>
        </p:nvGrpSpPr>
        <p:grpSpPr>
          <a:xfrm>
            <a:off x="1319418" y="1393044"/>
            <a:ext cx="2160017" cy="903557"/>
            <a:chOff x="1184300" y="1324175"/>
            <a:chExt cx="2160017" cy="903557"/>
          </a:xfrm>
        </p:grpSpPr>
        <p:grpSp>
          <p:nvGrpSpPr>
            <p:cNvPr id="5126" name="组合 5125"/>
            <p:cNvGrpSpPr/>
            <p:nvPr/>
          </p:nvGrpSpPr>
          <p:grpSpPr>
            <a:xfrm>
              <a:off x="1184300" y="1422745"/>
              <a:ext cx="2160017" cy="685214"/>
              <a:chOff x="1184300" y="1422745"/>
              <a:chExt cx="2160017" cy="685214"/>
            </a:xfrm>
          </p:grpSpPr>
          <p:cxnSp>
            <p:nvCxnSpPr>
              <p:cNvPr id="48" name="直接箭头连接符 47"/>
              <p:cNvCxnSpPr/>
              <p:nvPr/>
            </p:nvCxnSpPr>
            <p:spPr bwMode="auto">
              <a:xfrm flipV="1">
                <a:off x="1184300" y="1422745"/>
                <a:ext cx="2151119" cy="36161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9" name="直接箭头连接符 48"/>
              <p:cNvCxnSpPr/>
              <p:nvPr/>
            </p:nvCxnSpPr>
            <p:spPr bwMode="auto">
              <a:xfrm flipV="1">
                <a:off x="1184300" y="1600310"/>
                <a:ext cx="2160017" cy="184052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0" name="直接箭头连接符 49"/>
              <p:cNvCxnSpPr/>
              <p:nvPr/>
            </p:nvCxnSpPr>
            <p:spPr bwMode="auto">
              <a:xfrm>
                <a:off x="1184300" y="1792837"/>
                <a:ext cx="2151119" cy="1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1" name="直接箭头连接符 50"/>
              <p:cNvCxnSpPr/>
              <p:nvPr/>
            </p:nvCxnSpPr>
            <p:spPr bwMode="auto">
              <a:xfrm>
                <a:off x="1184300" y="1784362"/>
                <a:ext cx="2160017" cy="162619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2" name="直接箭头连接符 51"/>
              <p:cNvCxnSpPr/>
              <p:nvPr/>
            </p:nvCxnSpPr>
            <p:spPr bwMode="auto">
              <a:xfrm>
                <a:off x="1184300" y="1784362"/>
                <a:ext cx="2160017" cy="32359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53" name="矩形 52"/>
            <p:cNvSpPr/>
            <p:nvPr/>
          </p:nvSpPr>
          <p:spPr bwMode="auto">
            <a:xfrm>
              <a:off x="2052214" y="1324175"/>
              <a:ext cx="274591" cy="903557"/>
            </a:xfrm>
            <a:prstGeom prst="rect">
              <a:avLst/>
            </a:prstGeom>
            <a:solidFill>
              <a:srgbClr val="00B0F0"/>
            </a:solidFill>
            <a:ln w="9525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</a:endParaRPr>
            </a:p>
          </p:txBody>
        </p:sp>
      </p:grpSp>
      <p:sp>
        <p:nvSpPr>
          <p:cNvPr id="54" name="文本框 35"/>
          <p:cNvSpPr txBox="1"/>
          <p:nvPr/>
        </p:nvSpPr>
        <p:spPr>
          <a:xfrm>
            <a:off x="3275856" y="2415025"/>
            <a:ext cx="71292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/>
              <a:t>Detector</a:t>
            </a:r>
            <a:endParaRPr lang="zh-CN" altLang="en-US" sz="1050" dirty="0"/>
          </a:p>
        </p:txBody>
      </p:sp>
      <p:sp>
        <p:nvSpPr>
          <p:cNvPr id="55" name="矩形 54"/>
          <p:cNvSpPr/>
          <p:nvPr/>
        </p:nvSpPr>
        <p:spPr bwMode="auto">
          <a:xfrm>
            <a:off x="889009" y="1686014"/>
            <a:ext cx="439308" cy="373686"/>
          </a:xfrm>
          <a:prstGeom prst="rect">
            <a:avLst/>
          </a:prstGeom>
          <a:solidFill>
            <a:srgbClr val="00B0F0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grpSp>
        <p:nvGrpSpPr>
          <p:cNvPr id="5125" name="组合 5124"/>
          <p:cNvGrpSpPr/>
          <p:nvPr/>
        </p:nvGrpSpPr>
        <p:grpSpPr>
          <a:xfrm>
            <a:off x="1328317" y="1701318"/>
            <a:ext cx="2165077" cy="343078"/>
            <a:chOff x="1331640" y="3284984"/>
            <a:chExt cx="2165077" cy="343078"/>
          </a:xfrm>
        </p:grpSpPr>
        <p:cxnSp>
          <p:nvCxnSpPr>
            <p:cNvPr id="56" name="直接箭头连接符 55"/>
            <p:cNvCxnSpPr/>
            <p:nvPr/>
          </p:nvCxnSpPr>
          <p:spPr bwMode="auto">
            <a:xfrm>
              <a:off x="1331640" y="3284984"/>
              <a:ext cx="215666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直接箭头连接符 56"/>
            <p:cNvCxnSpPr/>
            <p:nvPr/>
          </p:nvCxnSpPr>
          <p:spPr bwMode="auto">
            <a:xfrm>
              <a:off x="1336700" y="3373417"/>
              <a:ext cx="21516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直接箭头连接符 57"/>
            <p:cNvCxnSpPr/>
            <p:nvPr/>
          </p:nvCxnSpPr>
          <p:spPr bwMode="auto">
            <a:xfrm flipV="1">
              <a:off x="1336700" y="3457034"/>
              <a:ext cx="2160017" cy="84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直接箭头连接符 58"/>
            <p:cNvCxnSpPr/>
            <p:nvPr/>
          </p:nvCxnSpPr>
          <p:spPr bwMode="auto">
            <a:xfrm>
              <a:off x="1331640" y="3546752"/>
              <a:ext cx="2165077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直接箭头连接符 59"/>
            <p:cNvCxnSpPr/>
            <p:nvPr/>
          </p:nvCxnSpPr>
          <p:spPr bwMode="auto">
            <a:xfrm>
              <a:off x="1336700" y="3628062"/>
              <a:ext cx="2160017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128" name="矩形 5127"/>
          <p:cNvSpPr/>
          <p:nvPr/>
        </p:nvSpPr>
        <p:spPr>
          <a:xfrm>
            <a:off x="917419" y="3568948"/>
            <a:ext cx="311547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/</a:t>
            </a:r>
            <a:r>
              <a:rPr lang="en-US" altLang="zh-CN" dirty="0" err="1" smtClean="0"/>
              <a:t>gps</a:t>
            </a:r>
            <a:r>
              <a:rPr lang="en-US" altLang="zh-CN" dirty="0" smtClean="0"/>
              <a:t>/particle </a:t>
            </a:r>
            <a:r>
              <a:rPr lang="en-US" altLang="zh-CN" dirty="0"/>
              <a:t>mu+</a:t>
            </a:r>
          </a:p>
          <a:p>
            <a:r>
              <a:rPr lang="en-US" altLang="zh-CN" dirty="0"/>
              <a:t>/</a:t>
            </a:r>
            <a:r>
              <a:rPr lang="en-US" altLang="zh-CN" dirty="0" err="1"/>
              <a:t>gps</a:t>
            </a:r>
            <a:r>
              <a:rPr lang="en-US" altLang="zh-CN" dirty="0"/>
              <a:t>/energy/ 50, 200 460 MeV</a:t>
            </a:r>
          </a:p>
          <a:p>
            <a:r>
              <a:rPr lang="en-US" altLang="zh-CN" dirty="0" smtClean="0"/>
              <a:t>/</a:t>
            </a:r>
            <a:r>
              <a:rPr lang="en-US" altLang="zh-CN" dirty="0" err="1"/>
              <a:t>gps</a:t>
            </a:r>
            <a:r>
              <a:rPr lang="en-US" altLang="zh-CN" dirty="0"/>
              <a:t>/</a:t>
            </a:r>
            <a:r>
              <a:rPr lang="en-US" altLang="zh-CN" dirty="0" err="1"/>
              <a:t>pos</a:t>
            </a:r>
            <a:r>
              <a:rPr lang="en-US" altLang="zh-CN" dirty="0"/>
              <a:t>/type </a:t>
            </a:r>
            <a:r>
              <a:rPr lang="en-US" altLang="zh-CN" dirty="0" smtClean="0"/>
              <a:t>Beam</a:t>
            </a:r>
          </a:p>
          <a:p>
            <a:r>
              <a:rPr lang="en-US" altLang="zh-CN" dirty="0"/>
              <a:t>/</a:t>
            </a:r>
            <a:r>
              <a:rPr lang="en-US" altLang="zh-CN" dirty="0" err="1" smtClean="0"/>
              <a:t>gps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pos</a:t>
            </a:r>
            <a:r>
              <a:rPr lang="en-US" altLang="zh-CN" dirty="0" smtClean="0"/>
              <a:t>/Shape Square</a:t>
            </a:r>
            <a:endParaRPr lang="en-US" altLang="zh-CN" dirty="0"/>
          </a:p>
          <a:p>
            <a:r>
              <a:rPr lang="en-US" altLang="zh-CN" dirty="0" smtClean="0"/>
              <a:t>/</a:t>
            </a:r>
            <a:r>
              <a:rPr lang="en-US" altLang="zh-CN" dirty="0" err="1" smtClean="0"/>
              <a:t>gps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pos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halfx</a:t>
            </a:r>
            <a:r>
              <a:rPr lang="en-US" altLang="zh-CN" dirty="0" smtClean="0"/>
              <a:t> 3 cm</a:t>
            </a:r>
          </a:p>
          <a:p>
            <a:r>
              <a:rPr lang="en-US" altLang="zh-CN" dirty="0" smtClean="0"/>
              <a:t>/</a:t>
            </a:r>
            <a:r>
              <a:rPr lang="en-US" altLang="zh-CN" dirty="0" err="1" smtClean="0"/>
              <a:t>gps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pos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halfy</a:t>
            </a:r>
            <a:r>
              <a:rPr lang="en-US" altLang="zh-CN" dirty="0" smtClean="0"/>
              <a:t> </a:t>
            </a:r>
            <a:r>
              <a:rPr lang="en-US" altLang="zh-CN" dirty="0"/>
              <a:t>3 </a:t>
            </a:r>
            <a:r>
              <a:rPr lang="en-US" altLang="zh-CN" dirty="0" smtClean="0"/>
              <a:t>cm</a:t>
            </a:r>
          </a:p>
          <a:p>
            <a:r>
              <a:rPr lang="en-US" altLang="zh-CN" dirty="0" err="1" smtClean="0"/>
              <a:t>gps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pos</a:t>
            </a:r>
            <a:r>
              <a:rPr lang="en-US" altLang="zh-CN" dirty="0" smtClean="0"/>
              <a:t>/direction 0. 0. -1</a:t>
            </a:r>
          </a:p>
          <a:p>
            <a:r>
              <a:rPr lang="en-US" altLang="zh-CN" dirty="0" smtClean="0"/>
              <a:t>/run/</a:t>
            </a:r>
            <a:r>
              <a:rPr lang="en-US" altLang="zh-CN" dirty="0" err="1" smtClean="0"/>
              <a:t>beamOn</a:t>
            </a:r>
            <a:r>
              <a:rPr lang="en-US" altLang="zh-CN" dirty="0" smtClean="0"/>
              <a:t> 100000</a:t>
            </a:r>
          </a:p>
        </p:txBody>
      </p:sp>
      <p:sp>
        <p:nvSpPr>
          <p:cNvPr id="5129" name="矩形 5128"/>
          <p:cNvSpPr/>
          <p:nvPr/>
        </p:nvSpPr>
        <p:spPr>
          <a:xfrm>
            <a:off x="255867" y="647964"/>
            <a:ext cx="16369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Schematic: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0" name="矩形 5129"/>
          <p:cNvSpPr/>
          <p:nvPr/>
        </p:nvSpPr>
        <p:spPr>
          <a:xfrm>
            <a:off x="255867" y="3212976"/>
            <a:ext cx="2499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Beam parameter:</a:t>
            </a:r>
          </a:p>
        </p:txBody>
      </p:sp>
      <p:sp>
        <p:nvSpPr>
          <p:cNvPr id="5134" name="矩形 5133"/>
          <p:cNvSpPr/>
          <p:nvPr/>
        </p:nvSpPr>
        <p:spPr>
          <a:xfrm>
            <a:off x="252609" y="5877272"/>
            <a:ext cx="358303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Sample: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 (5cm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Y(5cm)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Z(10cm)</a:t>
            </a: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l, Fe,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Pb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U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355975" y="3212976"/>
            <a:ext cx="21242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Geant4 model:</a:t>
            </a:r>
            <a:endParaRPr lang="zh-CN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812360" y="5445224"/>
            <a:ext cx="8050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 smtClean="0">
                <a:solidFill>
                  <a:prstClr val="white"/>
                </a:solidFill>
              </a:rPr>
              <a:t>μ</a:t>
            </a:r>
            <a:r>
              <a:rPr lang="en-US" altLang="zh-CN" sz="1400" b="1" baseline="30000" dirty="0" smtClean="0">
                <a:solidFill>
                  <a:prstClr val="white"/>
                </a:solidFill>
              </a:rPr>
              <a:t>+</a:t>
            </a:r>
            <a:r>
              <a:rPr lang="en-US" altLang="zh-CN" sz="1400" b="1" dirty="0" smtClean="0">
                <a:solidFill>
                  <a:prstClr val="white"/>
                </a:solidFill>
              </a:rPr>
              <a:t> beam</a:t>
            </a:r>
          </a:p>
        </p:txBody>
      </p:sp>
      <p:cxnSp>
        <p:nvCxnSpPr>
          <p:cNvPr id="40" name="直接箭头连接符 39"/>
          <p:cNvCxnSpPr>
            <a:stCxn id="39" idx="0"/>
          </p:cNvCxnSpPr>
          <p:nvPr/>
        </p:nvCxnSpPr>
        <p:spPr>
          <a:xfrm flipH="1" flipV="1">
            <a:off x="7851940" y="5229201"/>
            <a:ext cx="362935" cy="21602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5652120" y="4681022"/>
            <a:ext cx="7189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>
                <a:solidFill>
                  <a:prstClr val="white"/>
                </a:solidFill>
              </a:rPr>
              <a:t>Positron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757101" y="3785220"/>
            <a:ext cx="6832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>
                <a:solidFill>
                  <a:prstClr val="white"/>
                </a:solidFill>
              </a:rPr>
              <a:t>Gamma</a:t>
            </a:r>
          </a:p>
        </p:txBody>
      </p:sp>
      <p:cxnSp>
        <p:nvCxnSpPr>
          <p:cNvPr id="46" name="直接箭头连接符 45"/>
          <p:cNvCxnSpPr/>
          <p:nvPr/>
        </p:nvCxnSpPr>
        <p:spPr>
          <a:xfrm>
            <a:off x="6228184" y="4869160"/>
            <a:ext cx="304794" cy="29641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>
            <a:off x="6228184" y="4005064"/>
            <a:ext cx="360040" cy="6649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701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6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128" grpId="0"/>
      <p:bldP spid="5130" grpId="0"/>
      <p:bldP spid="5134" grpId="0"/>
      <p:bldP spid="38" grpId="0"/>
      <p:bldP spid="39" grpId="0"/>
      <p:bldP spid="41" grpId="0"/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接连接符 7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-39439" y="6584354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11" name="矩形 10"/>
          <p:cNvSpPr/>
          <p:nvPr/>
        </p:nvSpPr>
        <p:spPr>
          <a:xfrm>
            <a:off x="0" y="-27384"/>
            <a:ext cx="37273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ttering tomography</a:t>
            </a:r>
          </a:p>
        </p:txBody>
      </p:sp>
      <p:sp>
        <p:nvSpPr>
          <p:cNvPr id="12" name="矩形 11"/>
          <p:cNvSpPr/>
          <p:nvPr/>
        </p:nvSpPr>
        <p:spPr>
          <a:xfrm>
            <a:off x="179512" y="764704"/>
            <a:ext cx="864096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itchFamily="2" charset="2"/>
              <a:buChar char="p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 distinguishable distribution of scatter angles in Al Fe, Pb, U provided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 possibility of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cattering tomography.</a:t>
            </a:r>
          </a:p>
          <a:p>
            <a:pPr marL="285750" lvl="0" indent="-285750">
              <a:buFont typeface="Wingdings" pitchFamily="2" charset="2"/>
              <a:buChar char="p"/>
            </a:pPr>
            <a:endParaRPr lang="en-US" altLang="zh-CN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/>
              <a:pPr/>
              <a:t>13</a:t>
            </a:fld>
            <a:endParaRPr lang="en-US" altLang="zh-CN" b="0" dirty="0" smtClean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" t="1403" r="67876" b="52118"/>
          <a:stretch/>
        </p:blipFill>
        <p:spPr bwMode="auto">
          <a:xfrm>
            <a:off x="93718" y="2086634"/>
            <a:ext cx="2174026" cy="2499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85" t="1403" r="34663" b="52118"/>
          <a:stretch/>
        </p:blipFill>
        <p:spPr bwMode="auto">
          <a:xfrm>
            <a:off x="2325965" y="2086634"/>
            <a:ext cx="2174027" cy="2499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15" t="1189" r="1168" b="52332"/>
          <a:stretch/>
        </p:blipFill>
        <p:spPr bwMode="auto">
          <a:xfrm>
            <a:off x="4553694" y="2086634"/>
            <a:ext cx="2178546" cy="2499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8" t="51623" r="67753" b="1983"/>
          <a:stretch/>
        </p:blipFill>
        <p:spPr bwMode="auto">
          <a:xfrm>
            <a:off x="6804248" y="2086196"/>
            <a:ext cx="2189846" cy="2494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矩形 22"/>
          <p:cNvSpPr/>
          <p:nvPr/>
        </p:nvSpPr>
        <p:spPr>
          <a:xfrm>
            <a:off x="759568" y="5229200"/>
            <a:ext cx="7632848" cy="46166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US" altLang="zh-CN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roper energy </a:t>
            </a: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ice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ay result </a:t>
            </a:r>
            <a:r>
              <a:rPr lang="en-US" altLang="zh-CN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n better imaging </a:t>
            </a:r>
            <a:r>
              <a:rPr lang="en-US" altLang="zh-CN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ality?</a:t>
            </a:r>
            <a:endParaRPr lang="en-US" altLang="zh-CN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8163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3" name="直接连接符 22"/>
          <p:cNvCxnSpPr/>
          <p:nvPr/>
        </p:nvCxnSpPr>
        <p:spPr>
          <a:xfrm>
            <a:off x="-39439" y="6584354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25" name="矩形 24"/>
          <p:cNvSpPr/>
          <p:nvPr/>
        </p:nvSpPr>
        <p:spPr>
          <a:xfrm>
            <a:off x="0" y="-27384"/>
            <a:ext cx="37273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ttering tomography</a:t>
            </a:r>
          </a:p>
        </p:txBody>
      </p:sp>
      <p:sp>
        <p:nvSpPr>
          <p:cNvPr id="32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/>
              <a:pPr/>
              <a:t>14</a:t>
            </a:fld>
            <a:endParaRPr lang="en-US" altLang="zh-CN" b="0" dirty="0" smtClean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1" t="1470" r="67681" b="52132"/>
          <a:stretch/>
        </p:blipFill>
        <p:spPr bwMode="auto">
          <a:xfrm>
            <a:off x="1115616" y="4220094"/>
            <a:ext cx="2025925" cy="230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" t="1403" r="67876" b="52118"/>
          <a:stretch/>
        </p:blipFill>
        <p:spPr bwMode="auto">
          <a:xfrm>
            <a:off x="1115616" y="1749008"/>
            <a:ext cx="2024884" cy="2327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" t="51688" r="67591" b="2064"/>
          <a:stretch/>
        </p:blipFill>
        <p:spPr bwMode="auto">
          <a:xfrm>
            <a:off x="3419872" y="4215532"/>
            <a:ext cx="2049214" cy="230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8" t="51623" r="67753" b="1983"/>
          <a:stretch/>
        </p:blipFill>
        <p:spPr bwMode="auto">
          <a:xfrm>
            <a:off x="3419872" y="1753218"/>
            <a:ext cx="2039618" cy="232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5496" y="2827268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460 MeV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5496" y="5103157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200 MeV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79511" y="622429"/>
            <a:ext cx="88569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itchFamily="2" charset="2"/>
              <a:buChar char="p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or high energy Muon, much should pass through matter with small deflection; for low energy, 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istinction of scatter angle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istribution was more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rominent;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467544" y="1786096"/>
            <a:ext cx="8136904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uclear collisions; discrete and great energy losses; significant change in direction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lectronic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llisions; continuous and small energy losses; small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eflection</a:t>
            </a:r>
            <a:endParaRPr lang="zh-CN" altLang="en-US" dirty="0"/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77" t="12242" r="3402"/>
          <a:stretch/>
        </p:blipFill>
        <p:spPr bwMode="auto">
          <a:xfrm>
            <a:off x="364307" y="2709426"/>
            <a:ext cx="8015986" cy="3375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矩形 25"/>
          <p:cNvSpPr/>
          <p:nvPr/>
        </p:nvSpPr>
        <p:spPr>
          <a:xfrm>
            <a:off x="369266" y="6093296"/>
            <a:ext cx="830719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frequency of nucleus-muon interactions increases with decreasing muon energy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8423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3" name="直接连接符 22"/>
          <p:cNvCxnSpPr/>
          <p:nvPr/>
        </p:nvCxnSpPr>
        <p:spPr>
          <a:xfrm>
            <a:off x="-39439" y="6584354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25" name="矩形 24"/>
          <p:cNvSpPr/>
          <p:nvPr/>
        </p:nvSpPr>
        <p:spPr>
          <a:xfrm>
            <a:off x="0" y="-27384"/>
            <a:ext cx="37273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ttering tomography</a:t>
            </a:r>
          </a:p>
        </p:txBody>
      </p:sp>
      <p:sp>
        <p:nvSpPr>
          <p:cNvPr id="32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/>
              <a:pPr/>
              <a:t>15</a:t>
            </a:fld>
            <a:endParaRPr lang="en-US" altLang="zh-CN" b="0" dirty="0" smtClean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1" t="1470" r="67681" b="52132"/>
          <a:stretch/>
        </p:blipFill>
        <p:spPr bwMode="auto">
          <a:xfrm>
            <a:off x="1115616" y="4220094"/>
            <a:ext cx="2025925" cy="230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2" t="1403" r="67876" b="52118"/>
          <a:stretch/>
        </p:blipFill>
        <p:spPr bwMode="auto">
          <a:xfrm>
            <a:off x="1115616" y="1749008"/>
            <a:ext cx="2024884" cy="2327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" t="51688" r="67591" b="2064"/>
          <a:stretch/>
        </p:blipFill>
        <p:spPr bwMode="auto">
          <a:xfrm>
            <a:off x="3419872" y="4215532"/>
            <a:ext cx="2049214" cy="230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8" t="51623" r="67753" b="1983"/>
          <a:stretch/>
        </p:blipFill>
        <p:spPr bwMode="auto">
          <a:xfrm>
            <a:off x="3419872" y="1753218"/>
            <a:ext cx="2039618" cy="232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5496" y="2827268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460 MeV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5496" y="5103157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200 MeV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5121" y="2420887"/>
            <a:ext cx="3511375" cy="2957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6861326" y="2031713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4 MeV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9510" y="1195010"/>
            <a:ext cx="88569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itchFamily="2" charset="2"/>
              <a:buChar char="p"/>
            </a:pP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ow energy decay muon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referable for  sample tomography in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m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b-cm  scale (depend on the sample).</a:t>
            </a:r>
            <a:endParaRPr lang="en-US" altLang="zh-CN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21219" y="5301208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Low energy muon</a:t>
            </a:r>
            <a:endParaRPr lang="zh-CN" altLang="en-US" b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179511" y="622429"/>
            <a:ext cx="88569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itchFamily="2" charset="2"/>
              <a:buChar char="p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or high energy Muon, much should pass through matter with small deflection; for low energy, 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istinction of scatter angle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istribution was more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rominent;</a:t>
            </a:r>
          </a:p>
        </p:txBody>
      </p:sp>
      <p:cxnSp>
        <p:nvCxnSpPr>
          <p:cNvPr id="36" name="直接连接符 35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1066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4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-39439" y="6584354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grpSp>
        <p:nvGrpSpPr>
          <p:cNvPr id="7" name="组合 6"/>
          <p:cNvGrpSpPr/>
          <p:nvPr/>
        </p:nvGrpSpPr>
        <p:grpSpPr>
          <a:xfrm>
            <a:off x="3505915" y="836712"/>
            <a:ext cx="2218213" cy="1940863"/>
            <a:chOff x="1159855" y="806787"/>
            <a:chExt cx="3175108" cy="2390215"/>
          </a:xfrm>
        </p:grpSpPr>
        <p:pic>
          <p:nvPicPr>
            <p:cNvPr id="30724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2188" y="1196752"/>
              <a:ext cx="3152775" cy="2000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" name="TextBox 67"/>
            <p:cNvSpPr txBox="1"/>
            <p:nvPr/>
          </p:nvSpPr>
          <p:spPr>
            <a:xfrm>
              <a:off x="1159855" y="806787"/>
              <a:ext cx="3152774" cy="379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dirty="0" smtClean="0">
                  <a:latin typeface="+mj-lt"/>
                </a:rPr>
                <a:t>Electronic</a:t>
              </a:r>
              <a:r>
                <a:rPr lang="en-US" altLang="zh-CN" sz="1400" b="1" dirty="0">
                  <a:latin typeface="+mj-lt"/>
                </a:rPr>
                <a:t> devices</a:t>
              </a: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310213" y="3143959"/>
            <a:ext cx="6061987" cy="3138849"/>
            <a:chOff x="340888" y="3314487"/>
            <a:chExt cx="5095285" cy="3138849"/>
          </a:xfrm>
        </p:grpSpPr>
        <p:sp>
          <p:nvSpPr>
            <p:cNvPr id="82" name="TextBox 81"/>
            <p:cNvSpPr txBox="1"/>
            <p:nvPr/>
          </p:nvSpPr>
          <p:spPr>
            <a:xfrm>
              <a:off x="565880" y="3877023"/>
              <a:ext cx="4603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/>
                <a:t>μ</a:t>
              </a:r>
              <a:r>
                <a:rPr lang="en-US" altLang="zh-CN" sz="2400" b="1" baseline="30000" dirty="0" smtClean="0"/>
                <a:t>+</a:t>
              </a:r>
              <a:endParaRPr lang="zh-CN" altLang="en-US" sz="2400" b="1" baseline="30000" dirty="0"/>
            </a:p>
          </p:txBody>
        </p:sp>
        <p:grpSp>
          <p:nvGrpSpPr>
            <p:cNvPr id="85" name="组合 84"/>
            <p:cNvGrpSpPr/>
            <p:nvPr/>
          </p:nvGrpSpPr>
          <p:grpSpPr>
            <a:xfrm>
              <a:off x="1728578" y="3620246"/>
              <a:ext cx="1654395" cy="1161237"/>
              <a:chOff x="7094068" y="880463"/>
              <a:chExt cx="1654395" cy="1161237"/>
            </a:xfrm>
          </p:grpSpPr>
          <p:sp>
            <p:nvSpPr>
              <p:cNvPr id="100" name="矩形 99"/>
              <p:cNvSpPr/>
              <p:nvPr/>
            </p:nvSpPr>
            <p:spPr>
              <a:xfrm>
                <a:off x="7094068" y="880463"/>
                <a:ext cx="1654395" cy="1161237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01" name="直接连接符 100"/>
              <p:cNvCxnSpPr/>
              <p:nvPr/>
            </p:nvCxnSpPr>
            <p:spPr>
              <a:xfrm>
                <a:off x="7452320" y="909294"/>
                <a:ext cx="0" cy="1090737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直接连接符 101"/>
              <p:cNvCxnSpPr/>
              <p:nvPr/>
            </p:nvCxnSpPr>
            <p:spPr>
              <a:xfrm>
                <a:off x="7743599" y="1056428"/>
                <a:ext cx="0" cy="796468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直接连接符 102"/>
              <p:cNvCxnSpPr/>
              <p:nvPr/>
            </p:nvCxnSpPr>
            <p:spPr>
              <a:xfrm>
                <a:off x="8106169" y="1174166"/>
                <a:ext cx="0" cy="573832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直接连接符 103"/>
              <p:cNvCxnSpPr/>
              <p:nvPr/>
            </p:nvCxnSpPr>
            <p:spPr>
              <a:xfrm>
                <a:off x="8437263" y="1307502"/>
                <a:ext cx="0" cy="293336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组合 11"/>
            <p:cNvGrpSpPr/>
            <p:nvPr/>
          </p:nvGrpSpPr>
          <p:grpSpPr>
            <a:xfrm>
              <a:off x="1701330" y="5045649"/>
              <a:ext cx="1693834" cy="1300897"/>
              <a:chOff x="1701330" y="5045649"/>
              <a:chExt cx="1693834" cy="1300897"/>
            </a:xfrm>
          </p:grpSpPr>
          <p:sp>
            <p:nvSpPr>
              <p:cNvPr id="87" name="矩形 86"/>
              <p:cNvSpPr/>
              <p:nvPr/>
            </p:nvSpPr>
            <p:spPr>
              <a:xfrm>
                <a:off x="1701330" y="5045649"/>
                <a:ext cx="1693834" cy="1300897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8" name="矩形 87"/>
              <p:cNvSpPr/>
              <p:nvPr/>
            </p:nvSpPr>
            <p:spPr>
              <a:xfrm>
                <a:off x="1838070" y="5152679"/>
                <a:ext cx="1420354" cy="103848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>
                    <a:lumMod val="9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2" name="矩形 91"/>
              <p:cNvSpPr/>
              <p:nvPr/>
            </p:nvSpPr>
            <p:spPr>
              <a:xfrm>
                <a:off x="1973910" y="5226805"/>
                <a:ext cx="1148674" cy="89023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4" name="矩形 93"/>
              <p:cNvSpPr/>
              <p:nvPr/>
            </p:nvSpPr>
            <p:spPr>
              <a:xfrm>
                <a:off x="2183474" y="5381175"/>
                <a:ext cx="810972" cy="62699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95" name="矩形 94"/>
              <p:cNvSpPr/>
              <p:nvPr/>
            </p:nvSpPr>
            <p:spPr>
              <a:xfrm>
                <a:off x="2408985" y="5546142"/>
                <a:ext cx="359948" cy="29706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1" name="组合 10"/>
            <p:cNvGrpSpPr/>
            <p:nvPr/>
          </p:nvGrpSpPr>
          <p:grpSpPr>
            <a:xfrm>
              <a:off x="340888" y="4460692"/>
              <a:ext cx="1155160" cy="1304110"/>
              <a:chOff x="340888" y="4460692"/>
              <a:chExt cx="1155160" cy="1304110"/>
            </a:xfrm>
          </p:grpSpPr>
          <p:cxnSp>
            <p:nvCxnSpPr>
              <p:cNvPr id="71" name="直接箭头连接符 70"/>
              <p:cNvCxnSpPr/>
              <p:nvPr/>
            </p:nvCxnSpPr>
            <p:spPr>
              <a:xfrm>
                <a:off x="343920" y="4460692"/>
                <a:ext cx="1152128" cy="0"/>
              </a:xfrm>
              <a:prstGeom prst="straightConnector1">
                <a:avLst/>
              </a:prstGeom>
              <a:ln w="19050">
                <a:solidFill>
                  <a:schemeClr val="tx2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箭头连接符 71"/>
              <p:cNvCxnSpPr/>
              <p:nvPr/>
            </p:nvCxnSpPr>
            <p:spPr>
              <a:xfrm>
                <a:off x="343920" y="4607249"/>
                <a:ext cx="1152128" cy="0"/>
              </a:xfrm>
              <a:prstGeom prst="straightConnector1">
                <a:avLst/>
              </a:prstGeom>
              <a:ln w="19050">
                <a:solidFill>
                  <a:schemeClr val="tx2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箭头连接符 72"/>
              <p:cNvCxnSpPr/>
              <p:nvPr/>
            </p:nvCxnSpPr>
            <p:spPr>
              <a:xfrm>
                <a:off x="343920" y="4748870"/>
                <a:ext cx="1152128" cy="0"/>
              </a:xfrm>
              <a:prstGeom prst="straightConnector1">
                <a:avLst/>
              </a:prstGeom>
              <a:ln w="19050">
                <a:solidFill>
                  <a:schemeClr val="tx2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箭头连接符 78"/>
              <p:cNvCxnSpPr/>
              <p:nvPr/>
            </p:nvCxnSpPr>
            <p:spPr>
              <a:xfrm>
                <a:off x="343920" y="4912049"/>
                <a:ext cx="1152128" cy="0"/>
              </a:xfrm>
              <a:prstGeom prst="straightConnector1">
                <a:avLst/>
              </a:prstGeom>
              <a:ln w="19050">
                <a:solidFill>
                  <a:schemeClr val="tx2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箭头连接符 79"/>
              <p:cNvCxnSpPr/>
              <p:nvPr/>
            </p:nvCxnSpPr>
            <p:spPr>
              <a:xfrm>
                <a:off x="343920" y="5045649"/>
                <a:ext cx="1152128" cy="0"/>
              </a:xfrm>
              <a:prstGeom prst="straightConnector1">
                <a:avLst/>
              </a:prstGeom>
              <a:ln w="19050">
                <a:solidFill>
                  <a:schemeClr val="tx2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箭头连接符 73"/>
              <p:cNvCxnSpPr/>
              <p:nvPr/>
            </p:nvCxnSpPr>
            <p:spPr>
              <a:xfrm>
                <a:off x="340888" y="5179845"/>
                <a:ext cx="1152128" cy="0"/>
              </a:xfrm>
              <a:prstGeom prst="straightConnector1">
                <a:avLst/>
              </a:prstGeom>
              <a:ln w="19050">
                <a:solidFill>
                  <a:schemeClr val="tx2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箭头连接符 74"/>
              <p:cNvCxnSpPr/>
              <p:nvPr/>
            </p:nvCxnSpPr>
            <p:spPr>
              <a:xfrm>
                <a:off x="340888" y="5326402"/>
                <a:ext cx="1152128" cy="0"/>
              </a:xfrm>
              <a:prstGeom prst="straightConnector1">
                <a:avLst/>
              </a:prstGeom>
              <a:ln w="19050">
                <a:solidFill>
                  <a:schemeClr val="tx2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直接箭头连接符 75"/>
              <p:cNvCxnSpPr/>
              <p:nvPr/>
            </p:nvCxnSpPr>
            <p:spPr>
              <a:xfrm>
                <a:off x="340888" y="5468023"/>
                <a:ext cx="1152128" cy="0"/>
              </a:xfrm>
              <a:prstGeom prst="straightConnector1">
                <a:avLst/>
              </a:prstGeom>
              <a:ln w="19050">
                <a:solidFill>
                  <a:schemeClr val="tx2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直接箭头连接符 76"/>
              <p:cNvCxnSpPr/>
              <p:nvPr/>
            </p:nvCxnSpPr>
            <p:spPr>
              <a:xfrm>
                <a:off x="340888" y="5631202"/>
                <a:ext cx="1152128" cy="0"/>
              </a:xfrm>
              <a:prstGeom prst="straightConnector1">
                <a:avLst/>
              </a:prstGeom>
              <a:ln w="19050">
                <a:solidFill>
                  <a:schemeClr val="tx2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箭头连接符 77"/>
              <p:cNvCxnSpPr/>
              <p:nvPr/>
            </p:nvCxnSpPr>
            <p:spPr>
              <a:xfrm>
                <a:off x="340888" y="5764802"/>
                <a:ext cx="1152128" cy="0"/>
              </a:xfrm>
              <a:prstGeom prst="straightConnector1">
                <a:avLst/>
              </a:prstGeom>
              <a:ln w="19050">
                <a:solidFill>
                  <a:schemeClr val="tx2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组合 14"/>
            <p:cNvGrpSpPr/>
            <p:nvPr/>
          </p:nvGrpSpPr>
          <p:grpSpPr>
            <a:xfrm>
              <a:off x="3558658" y="4437112"/>
              <a:ext cx="1157358" cy="1194090"/>
              <a:chOff x="3491880" y="4437112"/>
              <a:chExt cx="1296144" cy="1194090"/>
            </a:xfrm>
          </p:grpSpPr>
          <p:sp>
            <p:nvSpPr>
              <p:cNvPr id="13" name="右箭头 12"/>
              <p:cNvSpPr/>
              <p:nvPr/>
            </p:nvSpPr>
            <p:spPr>
              <a:xfrm>
                <a:off x="3491880" y="4437112"/>
                <a:ext cx="1296144" cy="1194090"/>
              </a:xfrm>
              <a:prstGeom prst="rightArrow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 dirty="0"/>
              </a:p>
            </p:txBody>
          </p:sp>
          <p:sp>
            <p:nvSpPr>
              <p:cNvPr id="14" name="矩形 13"/>
              <p:cNvSpPr/>
              <p:nvPr/>
            </p:nvSpPr>
            <p:spPr>
              <a:xfrm>
                <a:off x="3491880" y="4767535"/>
                <a:ext cx="120097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 b="1" dirty="0">
                    <a:solidFill>
                      <a:prstClr val="black"/>
                    </a:solidFill>
                  </a:rPr>
                  <a:t>Imaging</a:t>
                </a:r>
                <a:endParaRPr lang="zh-CN" altLang="en-US" sz="2400" dirty="0"/>
              </a:p>
            </p:txBody>
          </p:sp>
        </p:grpSp>
        <p:grpSp>
          <p:nvGrpSpPr>
            <p:cNvPr id="22" name="组合 21"/>
            <p:cNvGrpSpPr/>
            <p:nvPr/>
          </p:nvGrpSpPr>
          <p:grpSpPr>
            <a:xfrm>
              <a:off x="4845132" y="3630675"/>
              <a:ext cx="230924" cy="2822661"/>
              <a:chOff x="4845132" y="3630675"/>
              <a:chExt cx="230924" cy="2822661"/>
            </a:xfrm>
          </p:grpSpPr>
          <p:sp>
            <p:nvSpPr>
              <p:cNvPr id="20" name="矩形 19"/>
              <p:cNvSpPr/>
              <p:nvPr/>
            </p:nvSpPr>
            <p:spPr>
              <a:xfrm>
                <a:off x="4845132" y="3630675"/>
                <a:ext cx="230924" cy="2822661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4860032" y="3685327"/>
                <a:ext cx="129116" cy="1204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1" name="矩形 80"/>
              <p:cNvSpPr/>
              <p:nvPr/>
            </p:nvSpPr>
            <p:spPr>
              <a:xfrm>
                <a:off x="4860032" y="3837727"/>
                <a:ext cx="129116" cy="1204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5" name="矩形 104"/>
              <p:cNvSpPr/>
              <p:nvPr/>
            </p:nvSpPr>
            <p:spPr>
              <a:xfrm>
                <a:off x="4860032" y="3990127"/>
                <a:ext cx="129116" cy="1204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7" name="矩形 106"/>
              <p:cNvSpPr/>
              <p:nvPr/>
            </p:nvSpPr>
            <p:spPr>
              <a:xfrm>
                <a:off x="4860032" y="4142527"/>
                <a:ext cx="129116" cy="1204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8" name="矩形 107"/>
              <p:cNvSpPr/>
              <p:nvPr/>
            </p:nvSpPr>
            <p:spPr>
              <a:xfrm>
                <a:off x="4860032" y="4294927"/>
                <a:ext cx="129116" cy="1204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09" name="矩形 108"/>
              <p:cNvSpPr/>
              <p:nvPr/>
            </p:nvSpPr>
            <p:spPr>
              <a:xfrm>
                <a:off x="4860032" y="4443879"/>
                <a:ext cx="129116" cy="1204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0" name="矩形 109"/>
              <p:cNvSpPr/>
              <p:nvPr/>
            </p:nvSpPr>
            <p:spPr>
              <a:xfrm>
                <a:off x="4860032" y="4596279"/>
                <a:ext cx="129116" cy="1204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1" name="矩形 110"/>
              <p:cNvSpPr/>
              <p:nvPr/>
            </p:nvSpPr>
            <p:spPr>
              <a:xfrm>
                <a:off x="4860032" y="4748679"/>
                <a:ext cx="129116" cy="1204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2" name="矩形 111"/>
              <p:cNvSpPr/>
              <p:nvPr/>
            </p:nvSpPr>
            <p:spPr>
              <a:xfrm>
                <a:off x="4860032" y="4901079"/>
                <a:ext cx="129116" cy="1204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3" name="矩形 112"/>
              <p:cNvSpPr/>
              <p:nvPr/>
            </p:nvSpPr>
            <p:spPr>
              <a:xfrm>
                <a:off x="4860032" y="5053479"/>
                <a:ext cx="129116" cy="1204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4" name="矩形 113"/>
              <p:cNvSpPr/>
              <p:nvPr/>
            </p:nvSpPr>
            <p:spPr>
              <a:xfrm>
                <a:off x="4860032" y="5197495"/>
                <a:ext cx="129116" cy="1204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5" name="矩形 114"/>
              <p:cNvSpPr/>
              <p:nvPr/>
            </p:nvSpPr>
            <p:spPr>
              <a:xfrm>
                <a:off x="4860032" y="5349895"/>
                <a:ext cx="129116" cy="1204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6" name="矩形 115"/>
              <p:cNvSpPr/>
              <p:nvPr/>
            </p:nvSpPr>
            <p:spPr>
              <a:xfrm>
                <a:off x="4860032" y="5502295"/>
                <a:ext cx="129116" cy="1204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7" name="矩形 116"/>
              <p:cNvSpPr/>
              <p:nvPr/>
            </p:nvSpPr>
            <p:spPr>
              <a:xfrm>
                <a:off x="4860032" y="5654695"/>
                <a:ext cx="129116" cy="1204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8" name="矩形 117"/>
              <p:cNvSpPr/>
              <p:nvPr/>
            </p:nvSpPr>
            <p:spPr>
              <a:xfrm>
                <a:off x="4860032" y="5807095"/>
                <a:ext cx="129116" cy="1204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9" name="矩形 118"/>
              <p:cNvSpPr/>
              <p:nvPr/>
            </p:nvSpPr>
            <p:spPr>
              <a:xfrm>
                <a:off x="4860032" y="5956047"/>
                <a:ext cx="129116" cy="1204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0" name="矩形 119"/>
              <p:cNvSpPr/>
              <p:nvPr/>
            </p:nvSpPr>
            <p:spPr>
              <a:xfrm>
                <a:off x="4860032" y="6108447"/>
                <a:ext cx="129116" cy="1204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1" name="矩形 120"/>
              <p:cNvSpPr/>
              <p:nvPr/>
            </p:nvSpPr>
            <p:spPr>
              <a:xfrm>
                <a:off x="4860032" y="6260847"/>
                <a:ext cx="129116" cy="1204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3" name="矩形 22"/>
            <p:cNvSpPr/>
            <p:nvPr/>
          </p:nvSpPr>
          <p:spPr>
            <a:xfrm>
              <a:off x="4543695" y="3314487"/>
              <a:ext cx="892478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b="1" dirty="0" smtClean="0"/>
                <a:t>Detector</a:t>
              </a:r>
              <a:endParaRPr lang="zh-CN" altLang="en-US" sz="1600" b="1" dirty="0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6228184" y="836712"/>
            <a:ext cx="2441046" cy="1990420"/>
            <a:chOff x="3258424" y="1174226"/>
            <a:chExt cx="2441046" cy="1990420"/>
          </a:xfrm>
        </p:grpSpPr>
        <p:sp>
          <p:nvSpPr>
            <p:cNvPr id="25" name="矩形 24"/>
            <p:cNvSpPr/>
            <p:nvPr/>
          </p:nvSpPr>
          <p:spPr>
            <a:xfrm>
              <a:off x="3258424" y="1174226"/>
              <a:ext cx="2441046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400" b="1" dirty="0" smtClean="0"/>
                <a:t>Hard disk</a:t>
              </a:r>
              <a:endParaRPr lang="zh-CN" altLang="en-US" sz="1400" b="1" dirty="0"/>
            </a:p>
          </p:txBody>
        </p:sp>
        <p:pic>
          <p:nvPicPr>
            <p:cNvPr id="30728" name="Picture 8" descr="https://upload.wikimedia.org/wikipedia/commons/thumb/5/52/Hard_drive-en.svg/525px-Hard_drive-en.svg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7385" y="1463157"/>
              <a:ext cx="2382085" cy="17014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9" name="矩形 28"/>
          <p:cNvSpPr/>
          <p:nvPr/>
        </p:nvSpPr>
        <p:spPr>
          <a:xfrm>
            <a:off x="275205" y="1303750"/>
            <a:ext cx="2887714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/>
              <a:t>Image internal </a:t>
            </a:r>
            <a:r>
              <a:rPr lang="en-US" altLang="zh-CN" sz="2000" b="1" dirty="0"/>
              <a:t>structure </a:t>
            </a:r>
            <a:r>
              <a:rPr lang="en-US" altLang="zh-CN" sz="2000" b="1" dirty="0" smtClean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ckaged devi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st-free environ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cuum environment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084167" y="4757009"/>
            <a:ext cx="30598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ose the devices with  Muon beam in different directions to image the  internal structure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6084167" y="4023706"/>
            <a:ext cx="295232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opened;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destructive;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od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netrability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/>
              <a:pPr/>
              <a:t>16</a:t>
            </a:fld>
            <a:endParaRPr lang="en-US" altLang="zh-CN" b="0" dirty="0" smtClean="0"/>
          </a:p>
        </p:txBody>
      </p:sp>
      <p:sp>
        <p:nvSpPr>
          <p:cNvPr id="67" name="矩形 66"/>
          <p:cNvSpPr/>
          <p:nvPr/>
        </p:nvSpPr>
        <p:spPr>
          <a:xfrm>
            <a:off x="0" y="-27384"/>
            <a:ext cx="3599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Imaging</a:t>
            </a:r>
          </a:p>
        </p:txBody>
      </p:sp>
    </p:spTree>
    <p:extLst>
      <p:ext uri="{BB962C8B-B14F-4D97-AF65-F5344CB8AC3E}">
        <p14:creationId xmlns:p14="http://schemas.microsoft.com/office/powerpoint/2010/main" val="2748930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-39439" y="6584354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10" name="矩形 9"/>
          <p:cNvSpPr/>
          <p:nvPr/>
        </p:nvSpPr>
        <p:spPr>
          <a:xfrm>
            <a:off x="0" y="-27384"/>
            <a:ext cx="3599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Imaging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428127" y="631610"/>
            <a:ext cx="5615152" cy="2365342"/>
            <a:chOff x="3421344" y="1135666"/>
            <a:chExt cx="5615152" cy="2365342"/>
          </a:xfrm>
        </p:grpSpPr>
        <p:sp>
          <p:nvSpPr>
            <p:cNvPr id="12" name="TextBox 11"/>
            <p:cNvSpPr txBox="1"/>
            <p:nvPr/>
          </p:nvSpPr>
          <p:spPr>
            <a:xfrm>
              <a:off x="3421344" y="1135666"/>
              <a:ext cx="26582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 smtClean="0"/>
                <a:t>Perpendicular to xy plane</a:t>
              </a:r>
            </a:p>
          </p:txBody>
        </p:sp>
        <p:pic>
          <p:nvPicPr>
            <p:cNvPr id="13" name="Picture 5" descr="D:\博一\Muon\12月13日\数据\pingxing.jpg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550" r="22550"/>
            <a:stretch/>
          </p:blipFill>
          <p:spPr bwMode="auto">
            <a:xfrm>
              <a:off x="3586381" y="1496359"/>
              <a:ext cx="2353771" cy="18686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4" name="组合 13"/>
            <p:cNvGrpSpPr/>
            <p:nvPr/>
          </p:nvGrpSpPr>
          <p:grpSpPr>
            <a:xfrm>
              <a:off x="6230008" y="1148359"/>
              <a:ext cx="2806488" cy="2352649"/>
              <a:chOff x="6230008" y="1148359"/>
              <a:chExt cx="2806488" cy="2352649"/>
            </a:xfrm>
          </p:grpSpPr>
          <p:pic>
            <p:nvPicPr>
              <p:cNvPr id="19" name="Picture 6" descr="D:\博一\Muon\12月13日\数据\pingxing1.jpg"/>
              <p:cNvPicPr>
                <a:picLocks noChangeAspect="1" noChangeArrowheads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784" r="18898"/>
              <a:stretch/>
            </p:blipFill>
            <p:spPr bwMode="auto">
              <a:xfrm>
                <a:off x="6230008" y="1167128"/>
                <a:ext cx="2806488" cy="233388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20" name="直接箭头连接符 19"/>
              <p:cNvCxnSpPr/>
              <p:nvPr/>
            </p:nvCxnSpPr>
            <p:spPr>
              <a:xfrm>
                <a:off x="7302846" y="1362613"/>
                <a:ext cx="493414" cy="315027"/>
              </a:xfrm>
              <a:prstGeom prst="straightConnector1">
                <a:avLst/>
              </a:prstGeom>
              <a:ln>
                <a:solidFill>
                  <a:schemeClr val="bg1">
                    <a:lumMod val="95000"/>
                  </a:schemeClr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7027823" y="1148359"/>
                <a:ext cx="429080" cy="30152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 smtClean="0">
                    <a:solidFill>
                      <a:schemeClr val="bg1"/>
                    </a:solidFill>
                  </a:rPr>
                  <a:t>PE</a:t>
                </a:r>
                <a:endParaRPr lang="zh-CN" altLang="en-US" sz="1400" b="1" baseline="-25000" dirty="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15" name="直接箭头连接符 14"/>
            <p:cNvCxnSpPr/>
            <p:nvPr/>
          </p:nvCxnSpPr>
          <p:spPr>
            <a:xfrm flipH="1">
              <a:off x="4421474" y="1639850"/>
              <a:ext cx="658017" cy="200799"/>
            </a:xfrm>
            <a:prstGeom prst="straightConnector1">
              <a:avLst/>
            </a:prstGeom>
            <a:ln>
              <a:solidFill>
                <a:schemeClr val="bg1">
                  <a:lumMod val="95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5009034" y="1485961"/>
              <a:ext cx="88554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solidFill>
                    <a:schemeClr val="bg1"/>
                  </a:solidFill>
                </a:rPr>
                <a:t>Detector</a:t>
              </a:r>
              <a:endParaRPr lang="zh-CN" altLang="en-US" sz="1400" b="1" baseline="-25000" dirty="0">
                <a:solidFill>
                  <a:schemeClr val="bg1"/>
                </a:solidFill>
              </a:endParaRPr>
            </a:p>
          </p:txBody>
        </p:sp>
        <p:cxnSp>
          <p:nvCxnSpPr>
            <p:cNvPr id="17" name="直接箭头连接符 16"/>
            <p:cNvCxnSpPr/>
            <p:nvPr/>
          </p:nvCxnSpPr>
          <p:spPr>
            <a:xfrm flipV="1">
              <a:off x="4750482" y="1972795"/>
              <a:ext cx="2706421" cy="332945"/>
            </a:xfrm>
            <a:prstGeom prst="straightConnector1">
              <a:avLst/>
            </a:prstGeom>
            <a:ln w="19050">
              <a:solidFill>
                <a:schemeClr val="accent6">
                  <a:lumMod val="50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>
              <a:off x="4764267" y="2564904"/>
              <a:ext cx="2681270" cy="216024"/>
            </a:xfrm>
            <a:prstGeom prst="straightConnector1">
              <a:avLst/>
            </a:prstGeom>
            <a:ln w="19050">
              <a:solidFill>
                <a:schemeClr val="accent6">
                  <a:lumMod val="50000"/>
                </a:schemeClr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组合 21"/>
          <p:cNvGrpSpPr/>
          <p:nvPr/>
        </p:nvGrpSpPr>
        <p:grpSpPr>
          <a:xfrm>
            <a:off x="834367" y="1161373"/>
            <a:ext cx="1770794" cy="1418534"/>
            <a:chOff x="765670" y="2257505"/>
            <a:chExt cx="1968275" cy="1161237"/>
          </a:xfrm>
        </p:grpSpPr>
        <p:sp>
          <p:nvSpPr>
            <p:cNvPr id="23" name="矩形 22"/>
            <p:cNvSpPr/>
            <p:nvPr/>
          </p:nvSpPr>
          <p:spPr>
            <a:xfrm>
              <a:off x="765670" y="2257505"/>
              <a:ext cx="1968275" cy="1161237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1191891" y="2286336"/>
              <a:ext cx="0" cy="1090737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1538433" y="2433470"/>
              <a:ext cx="0" cy="796468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1969792" y="2551208"/>
              <a:ext cx="0" cy="573832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2363703" y="2684544"/>
              <a:ext cx="0" cy="29333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>
            <a:off x="1676483" y="776554"/>
            <a:ext cx="6222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/>
              <a:t>2mm</a:t>
            </a:r>
            <a:endParaRPr lang="zh-CN" altLang="en-US" sz="1600" b="1" dirty="0"/>
          </a:p>
        </p:txBody>
      </p:sp>
      <p:cxnSp>
        <p:nvCxnSpPr>
          <p:cNvPr id="29" name="直接箭头连接符 28"/>
          <p:cNvCxnSpPr/>
          <p:nvPr/>
        </p:nvCxnSpPr>
        <p:spPr>
          <a:xfrm flipH="1">
            <a:off x="1565219" y="1016070"/>
            <a:ext cx="198640" cy="4159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266415" y="2515193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/>
              <a:t>X-35 mm</a:t>
            </a:r>
            <a:endParaRPr lang="zh-CN" altLang="en-US" sz="16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-36512" y="1757339"/>
            <a:ext cx="9428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/>
              <a:t>Y-35 mm</a:t>
            </a:r>
            <a:endParaRPr lang="zh-CN" altLang="en-US" sz="1600" b="1" dirty="0"/>
          </a:p>
        </p:txBody>
      </p:sp>
      <p:grpSp>
        <p:nvGrpSpPr>
          <p:cNvPr id="32" name="组合 31"/>
          <p:cNvGrpSpPr/>
          <p:nvPr/>
        </p:nvGrpSpPr>
        <p:grpSpPr>
          <a:xfrm>
            <a:off x="2531769" y="1468739"/>
            <a:ext cx="1038902" cy="888453"/>
            <a:chOff x="2532833" y="2476851"/>
            <a:chExt cx="1038902" cy="888453"/>
          </a:xfrm>
        </p:grpSpPr>
        <p:sp>
          <p:nvSpPr>
            <p:cNvPr id="33" name="右箭头 32"/>
            <p:cNvSpPr/>
            <p:nvPr/>
          </p:nvSpPr>
          <p:spPr>
            <a:xfrm>
              <a:off x="2608089" y="2476851"/>
              <a:ext cx="963646" cy="888453"/>
            </a:xfrm>
            <a:prstGeom prst="rightArrow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2532833" y="2701032"/>
              <a:ext cx="958147" cy="400110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dirty="0" smtClean="0">
                  <a:solidFill>
                    <a:prstClr val="black"/>
                  </a:solidFill>
                </a:rPr>
                <a:t>Geant4</a:t>
              </a:r>
              <a:endParaRPr lang="zh-CN" altLang="en-US" sz="2000" dirty="0"/>
            </a:p>
          </p:txBody>
        </p:sp>
      </p:grp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26" r="32879"/>
          <a:stretch/>
        </p:blipFill>
        <p:spPr bwMode="auto">
          <a:xfrm>
            <a:off x="162560" y="3140968"/>
            <a:ext cx="2848282" cy="2330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38"/>
          <a:stretch/>
        </p:blipFill>
        <p:spPr bwMode="auto">
          <a:xfrm>
            <a:off x="6059990" y="3138872"/>
            <a:ext cx="2904498" cy="2348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02"/>
          <a:stretch/>
        </p:blipFill>
        <p:spPr bwMode="auto">
          <a:xfrm>
            <a:off x="3176383" y="3140968"/>
            <a:ext cx="2835777" cy="2330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1084603" y="551872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50MeV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142518" y="5487053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200MeV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195041" y="5426714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450MeV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187767" y="5877272"/>
            <a:ext cx="86327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itchFamily="2" charset="2"/>
              <a:buChar char="p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uon distribution can greatly influence the imaging quality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roper incident energy can result in better transmission imaging resolution</a:t>
            </a:r>
            <a:endParaRPr lang="en-US" altLang="zh-CN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/>
              <a:pPr/>
              <a:t>17</a:t>
            </a:fld>
            <a:endParaRPr lang="en-US" altLang="zh-CN" b="0" dirty="0" smtClean="0"/>
          </a:p>
        </p:txBody>
      </p:sp>
    </p:spTree>
    <p:extLst>
      <p:ext uri="{BB962C8B-B14F-4D97-AF65-F5344CB8AC3E}">
        <p14:creationId xmlns:p14="http://schemas.microsoft.com/office/powerpoint/2010/main" val="4045977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-27384"/>
            <a:ext cx="3599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Imaging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3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54" y="836712"/>
            <a:ext cx="3812014" cy="2815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63125" y="5530006"/>
            <a:ext cx="89264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Good penetrability: 2m in human tissue; 1m in semiconductor; 0.35m in Fe and 0.2m in W;</a:t>
            </a:r>
          </a:p>
          <a:p>
            <a:pPr marL="285750" indent="-285750">
              <a:buFont typeface="Wingdings" pitchFamily="2" charset="2"/>
              <a:buChar char="p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Good Z-direction resolution compared with the implantation depth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378" y="836712"/>
            <a:ext cx="4130102" cy="2815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直接连接符 12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0" y="6584354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>
                <a:solidFill>
                  <a:prstClr val="black"/>
                </a:solidFill>
              </a:rPr>
              <a:pPr/>
              <a:t>18</a:t>
            </a:fld>
            <a:endParaRPr lang="en-US" altLang="zh-CN" b="0" dirty="0" smtClean="0">
              <a:solidFill>
                <a:prstClr val="black"/>
              </a:solidFill>
            </a:endParaRPr>
          </a:p>
        </p:txBody>
      </p:sp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908061"/>
              </p:ext>
            </p:extLst>
          </p:nvPr>
        </p:nvGraphicFramePr>
        <p:xfrm>
          <a:off x="827584" y="3784842"/>
          <a:ext cx="7753117" cy="9361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7933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6768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6768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6768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6768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6768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967683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967683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3120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 smtClean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cm)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uscl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iO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l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i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F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u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W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1203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 smtClean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FWHM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6.97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.7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.99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.74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.34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.31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36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1203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 smtClean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epth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8.97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0.54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5.32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1.49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.93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2.64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.03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2821393"/>
              </p:ext>
            </p:extLst>
          </p:nvPr>
        </p:nvGraphicFramePr>
        <p:xfrm>
          <a:off x="827584" y="4725144"/>
          <a:ext cx="7753116" cy="43624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79335"/>
                <a:gridCol w="967683"/>
                <a:gridCol w="967683"/>
                <a:gridCol w="967683"/>
                <a:gridCol w="967683"/>
                <a:gridCol w="967683"/>
                <a:gridCol w="967683"/>
                <a:gridCol w="967683"/>
              </a:tblGrid>
              <a:tr h="432048"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u="none" strike="noStrike" dirty="0" smtClean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FWHM (Mono)</a:t>
                      </a:r>
                      <a:endParaRPr lang="en-US" altLang="zh-CN" sz="1400" b="0" i="0" u="none" strike="noStrike" dirty="0" smtClean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.83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87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03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15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49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32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68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163124" y="6095037"/>
            <a:ext cx="89264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itchFamily="2" charset="2"/>
              <a:buChar char="p"/>
            </a:pP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etter energy resolution can result in better depth resolution.</a:t>
            </a:r>
            <a:endParaRPr lang="zh-CN" altLang="en-US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072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1956253"/>
              </p:ext>
            </p:extLst>
          </p:nvPr>
        </p:nvGraphicFramePr>
        <p:xfrm>
          <a:off x="611561" y="5085184"/>
          <a:ext cx="3672407" cy="108698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15285"/>
                <a:gridCol w="71528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586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1543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67737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44016"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 smtClean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 smtClean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 smtClean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6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32048">
                <a:tc rowSpan="2"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u="none" strike="noStrike" dirty="0" smtClean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Fe(cm)</a:t>
                      </a:r>
                      <a:endParaRPr lang="zh-CN" altLang="en-US" sz="1400" b="0" i="0" u="none" strike="noStrike" dirty="0" smtClean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u="none" strike="noStrike" dirty="0" smtClean="0"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FWHM</a:t>
                      </a:r>
                      <a:endParaRPr lang="en-US" altLang="zh-CN" sz="1400" b="0" i="0" u="none" strike="noStrike" dirty="0" smtClean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6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5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49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32048">
                <a:tc vMerge="1"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400" b="0" i="0" u="none" strike="noStrike" dirty="0" smtClean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epth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93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.66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.08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接连接符 7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-39439" y="6584354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11" name="矩形 10"/>
          <p:cNvSpPr/>
          <p:nvPr/>
        </p:nvSpPr>
        <p:spPr>
          <a:xfrm>
            <a:off x="0" y="-27384"/>
            <a:ext cx="3599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Imaging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97802" y="620688"/>
            <a:ext cx="855066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itchFamily="2" charset="2"/>
              <a:buChar char="p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ood depth resolutions were achieved with all incident energy muon</a:t>
            </a:r>
          </a:p>
          <a:p>
            <a:pPr marL="285750" lvl="0" indent="-285750">
              <a:buFont typeface="Wingdings" pitchFamily="2" charset="2"/>
              <a:buChar char="p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ncreasing incident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nergy, muon beam just transmitted deeper with less expanding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mplantation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rofiles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73" y="1712537"/>
            <a:ext cx="4099034" cy="3056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/>
              <a:pPr/>
              <a:t>19</a:t>
            </a:fld>
            <a:endParaRPr lang="en-US" altLang="zh-CN" b="0" dirty="0" smtClean="0"/>
          </a:p>
        </p:txBody>
      </p:sp>
      <p:sp>
        <p:nvSpPr>
          <p:cNvPr id="44" name="TextBox 43"/>
          <p:cNvSpPr txBox="1"/>
          <p:nvPr/>
        </p:nvSpPr>
        <p:spPr>
          <a:xfrm>
            <a:off x="6690900" y="4427820"/>
            <a:ext cx="863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,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11KeV</a:t>
            </a:r>
            <a:endParaRPr lang="zh-CN" altLang="en-US" baseline="30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4753949" y="1396312"/>
            <a:ext cx="4104456" cy="3346446"/>
            <a:chOff x="2627784" y="1988840"/>
            <a:chExt cx="4104456" cy="3346446"/>
          </a:xfrm>
        </p:grpSpPr>
        <p:pic>
          <p:nvPicPr>
            <p:cNvPr id="61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06" r="18314" b="15656"/>
            <a:stretch/>
          </p:blipFill>
          <p:spPr bwMode="auto">
            <a:xfrm>
              <a:off x="2627784" y="1988840"/>
              <a:ext cx="4104456" cy="3346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62" name="直接箭头连接符 61"/>
            <p:cNvCxnSpPr/>
            <p:nvPr/>
          </p:nvCxnSpPr>
          <p:spPr>
            <a:xfrm flipH="1">
              <a:off x="4283968" y="2564904"/>
              <a:ext cx="15158" cy="55899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组合 62"/>
          <p:cNvGrpSpPr/>
          <p:nvPr/>
        </p:nvGrpSpPr>
        <p:grpSpPr>
          <a:xfrm>
            <a:off x="4744610" y="1396312"/>
            <a:ext cx="4104000" cy="3348000"/>
            <a:chOff x="571696" y="622242"/>
            <a:chExt cx="4104000" cy="3348000"/>
          </a:xfrm>
        </p:grpSpPr>
        <p:grpSp>
          <p:nvGrpSpPr>
            <p:cNvPr id="64" name="组合 63"/>
            <p:cNvGrpSpPr/>
            <p:nvPr/>
          </p:nvGrpSpPr>
          <p:grpSpPr>
            <a:xfrm>
              <a:off x="571696" y="622242"/>
              <a:ext cx="4104000" cy="3348000"/>
              <a:chOff x="2641229" y="1999506"/>
              <a:chExt cx="4104000" cy="3348000"/>
            </a:xfrm>
          </p:grpSpPr>
          <p:pic>
            <p:nvPicPr>
              <p:cNvPr id="66" name="Picture 3"/>
              <p:cNvPicPr>
                <a:picLocks noChangeArrowheads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428" r="18659" b="15404"/>
              <a:stretch/>
            </p:blipFill>
            <p:spPr bwMode="auto">
              <a:xfrm>
                <a:off x="2641229" y="1999506"/>
                <a:ext cx="4104000" cy="3348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67" name="直接箭头连接符 66"/>
              <p:cNvCxnSpPr/>
              <p:nvPr/>
            </p:nvCxnSpPr>
            <p:spPr>
              <a:xfrm flipH="1">
                <a:off x="4572000" y="2996952"/>
                <a:ext cx="538154" cy="335397"/>
              </a:xfrm>
              <a:prstGeom prst="straightConnector1">
                <a:avLst/>
              </a:prstGeom>
              <a:ln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直接箭头连接符 67"/>
              <p:cNvCxnSpPr/>
              <p:nvPr/>
            </p:nvCxnSpPr>
            <p:spPr>
              <a:xfrm flipH="1">
                <a:off x="4314164" y="2564903"/>
                <a:ext cx="15158" cy="55899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5" name="矩形 64"/>
            <p:cNvSpPr/>
            <p:nvPr/>
          </p:nvSpPr>
          <p:spPr>
            <a:xfrm>
              <a:off x="2933368" y="1355022"/>
              <a:ext cx="1008112" cy="264666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cay e</a:t>
              </a:r>
              <a:r>
                <a:rPr lang="en-US" altLang="zh-CN" sz="1200" baseline="30000" dirty="0" smtClean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sz="1200" baseline="30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9" name="Picture 3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75" r="18748" b="14508"/>
          <a:stretch/>
        </p:blipFill>
        <p:spPr bwMode="auto">
          <a:xfrm>
            <a:off x="4770000" y="1396803"/>
            <a:ext cx="4078952" cy="3400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0" name="组合 69"/>
          <p:cNvGrpSpPr/>
          <p:nvPr/>
        </p:nvGrpSpPr>
        <p:grpSpPr>
          <a:xfrm>
            <a:off x="6418387" y="1958789"/>
            <a:ext cx="1039722" cy="1563831"/>
            <a:chOff x="4288900" y="2536887"/>
            <a:chExt cx="1039722" cy="1563831"/>
          </a:xfrm>
        </p:grpSpPr>
        <p:cxnSp>
          <p:nvCxnSpPr>
            <p:cNvPr id="71" name="直接箭头连接符 70"/>
            <p:cNvCxnSpPr/>
            <p:nvPr/>
          </p:nvCxnSpPr>
          <p:spPr>
            <a:xfrm flipH="1">
              <a:off x="4288900" y="2536887"/>
              <a:ext cx="15158" cy="55899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箭头连接符 71"/>
            <p:cNvCxnSpPr/>
            <p:nvPr/>
          </p:nvCxnSpPr>
          <p:spPr>
            <a:xfrm flipH="1">
              <a:off x="4547487" y="2986286"/>
              <a:ext cx="538154" cy="310751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 flipH="1" flipV="1">
              <a:off x="4976798" y="3920130"/>
              <a:ext cx="351824" cy="180588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517" y="2131964"/>
            <a:ext cx="1008109" cy="261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5" name="TextBox 74"/>
          <p:cNvSpPr txBox="1"/>
          <p:nvPr/>
        </p:nvSpPr>
        <p:spPr>
          <a:xfrm>
            <a:off x="6084168" y="1668379"/>
            <a:ext cx="78828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Mu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76" name="Picture 26" descr="mudk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4974162"/>
            <a:ext cx="3425878" cy="122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7" name="矩形 76"/>
          <p:cNvSpPr/>
          <p:nvPr/>
        </p:nvSpPr>
        <p:spPr>
          <a:xfrm>
            <a:off x="6250893" y="6116998"/>
            <a:ext cx="13452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ecay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ode</a:t>
            </a:r>
          </a:p>
        </p:txBody>
      </p:sp>
    </p:spTree>
    <p:extLst>
      <p:ext uri="{BB962C8B-B14F-4D97-AF65-F5344CB8AC3E}">
        <p14:creationId xmlns:p14="http://schemas.microsoft.com/office/powerpoint/2010/main" val="1341084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75" grpId="0" animBg="1"/>
      <p:bldP spid="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231740" y="692696"/>
            <a:ext cx="4716524" cy="714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lnSpc>
                <a:spcPct val="200000"/>
              </a:lnSpc>
              <a:buFont typeface="Wingdings" panose="05000000000000000000" pitchFamily="2" charset="2"/>
              <a:buChar char="p"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gram Introduction</a:t>
            </a:r>
          </a:p>
        </p:txBody>
      </p:sp>
      <p:sp>
        <p:nvSpPr>
          <p:cNvPr id="3" name="矩形 2"/>
          <p:cNvSpPr/>
          <p:nvPr/>
        </p:nvSpPr>
        <p:spPr>
          <a:xfrm>
            <a:off x="2213738" y="1370720"/>
            <a:ext cx="4572000" cy="71846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lvl="0" indent="-457200">
              <a:lnSpc>
                <a:spcPct val="200000"/>
              </a:lnSpc>
              <a:buFont typeface="Wingdings" panose="05000000000000000000" pitchFamily="2" charset="2"/>
              <a:buChar char="p"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muon imaging </a:t>
            </a:r>
          </a:p>
        </p:txBody>
      </p:sp>
      <p:sp>
        <p:nvSpPr>
          <p:cNvPr id="4" name="矩形 3"/>
          <p:cNvSpPr/>
          <p:nvPr/>
        </p:nvSpPr>
        <p:spPr>
          <a:xfrm>
            <a:off x="2771800" y="1988840"/>
            <a:ext cx="345638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200000"/>
              </a:lnSpc>
              <a:buFont typeface="Times New Roman" pitchFamily="18" charset="0"/>
              <a:buChar char="‾"/>
            </a:pP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ttering tomography</a:t>
            </a:r>
          </a:p>
          <a:p>
            <a:pPr marL="285750" lvl="0" indent="-285750">
              <a:lnSpc>
                <a:spcPct val="200000"/>
              </a:lnSpc>
              <a:buFont typeface="Times New Roman" pitchFamily="18" charset="0"/>
              <a:buChar char="‾"/>
            </a:pP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imaging;</a:t>
            </a:r>
          </a:p>
          <a:p>
            <a:pPr marL="285750" lvl="0" indent="-285750">
              <a:lnSpc>
                <a:spcPct val="200000"/>
              </a:lnSpc>
              <a:buFont typeface="Times New Roman" pitchFamily="18" charset="0"/>
              <a:buChar char="‾"/>
            </a:pP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ary 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ron 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ging</a:t>
            </a:r>
          </a:p>
          <a:p>
            <a:pPr marL="285750" lvl="0" indent="-285750">
              <a:lnSpc>
                <a:spcPct val="200000"/>
              </a:lnSpc>
              <a:buFont typeface="Times New Roman" pitchFamily="18" charset="0"/>
              <a:buChar char="‾"/>
            </a:pP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on Detector</a:t>
            </a:r>
            <a:endParaRPr lang="en-US" altLang="zh-C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213738" y="4005064"/>
            <a:ext cx="4572000" cy="71846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lvl="0" indent="-457200">
              <a:lnSpc>
                <a:spcPct val="200000"/>
              </a:lnSpc>
              <a:buFont typeface="Wingdings" panose="05000000000000000000" pitchFamily="2" charset="2"/>
              <a:buChar char="p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on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diation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直接连接符 20"/>
          <p:cNvCxnSpPr/>
          <p:nvPr/>
        </p:nvCxnSpPr>
        <p:spPr>
          <a:xfrm>
            <a:off x="0" y="659735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23" name="矩形 22"/>
          <p:cNvSpPr/>
          <p:nvPr/>
        </p:nvSpPr>
        <p:spPr>
          <a:xfrm>
            <a:off x="0" y="-27384"/>
            <a:ext cx="29249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les of contents</a:t>
            </a:r>
          </a:p>
        </p:txBody>
      </p:sp>
      <p:sp>
        <p:nvSpPr>
          <p:cNvPr id="24" name="矩形 23"/>
          <p:cNvSpPr/>
          <p:nvPr/>
        </p:nvSpPr>
        <p:spPr>
          <a:xfrm>
            <a:off x="2213738" y="4653136"/>
            <a:ext cx="4572000" cy="71846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lvl="0" indent="-457200">
              <a:lnSpc>
                <a:spcPct val="200000"/>
              </a:lnSpc>
              <a:buFont typeface="Wingdings" panose="05000000000000000000" pitchFamily="2" charset="2"/>
              <a:buChar char="p"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1379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006677"/>
              </p:ext>
            </p:extLst>
          </p:nvPr>
        </p:nvGraphicFramePr>
        <p:xfrm>
          <a:off x="560495" y="4968200"/>
          <a:ext cx="7827929" cy="134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5885"/>
                <a:gridCol w="865639"/>
                <a:gridCol w="757430"/>
                <a:gridCol w="865639"/>
                <a:gridCol w="541020"/>
                <a:gridCol w="765136"/>
                <a:gridCol w="866220"/>
                <a:gridCol w="1110960"/>
              </a:tblGrid>
              <a:tr h="273630">
                <a:tc>
                  <a:txBody>
                    <a:bodyPr/>
                    <a:lstStyle/>
                    <a:p>
                      <a:pPr algn="ctr"/>
                      <a:endParaRPr lang="zh-CN" altLang="en-US" sz="16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+mn-lt"/>
                          <a:cs typeface="Times New Roman" panose="02020603050405020304" pitchFamily="18" charset="0"/>
                        </a:rPr>
                        <a:t>W</a:t>
                      </a:r>
                      <a:endParaRPr lang="zh-CN" altLang="en-US" sz="16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+mn-lt"/>
                          <a:cs typeface="Times New Roman" panose="02020603050405020304" pitchFamily="18" charset="0"/>
                        </a:rPr>
                        <a:t>Cu</a:t>
                      </a:r>
                      <a:endParaRPr lang="zh-CN" altLang="en-US" sz="16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+mn-lt"/>
                          <a:cs typeface="Times New Roman" panose="02020603050405020304" pitchFamily="18" charset="0"/>
                        </a:rPr>
                        <a:t>Fe</a:t>
                      </a:r>
                      <a:endParaRPr lang="zh-CN" altLang="en-US" sz="16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+mn-lt"/>
                          <a:cs typeface="Times New Roman" panose="02020603050405020304" pitchFamily="18" charset="0"/>
                        </a:rPr>
                        <a:t>Ti</a:t>
                      </a:r>
                      <a:endParaRPr lang="zh-CN" altLang="en-US" sz="16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+mn-lt"/>
                          <a:cs typeface="Times New Roman" panose="02020603050405020304" pitchFamily="18" charset="0"/>
                        </a:rPr>
                        <a:t>Al</a:t>
                      </a:r>
                      <a:endParaRPr lang="zh-CN" altLang="en-US" sz="16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+mn-lt"/>
                          <a:cs typeface="Times New Roman" panose="02020603050405020304" pitchFamily="18" charset="0"/>
                        </a:rPr>
                        <a:t>SiO</a:t>
                      </a:r>
                      <a:r>
                        <a:rPr lang="en-US" altLang="zh-CN" sz="1600" b="1" baseline="-25000" dirty="0" smtClean="0">
                          <a:latin typeface="+mn-lt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600" b="1" baseline="-250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+mn-lt"/>
                          <a:cs typeface="Times New Roman" panose="02020603050405020304" pitchFamily="18" charset="0"/>
                        </a:rPr>
                        <a:t>Plastic</a:t>
                      </a:r>
                      <a:endParaRPr lang="zh-CN" altLang="en-US" sz="16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841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+mn-lt"/>
                          <a:cs typeface="Times New Roman" panose="02020603050405020304" pitchFamily="18" charset="0"/>
                        </a:rPr>
                        <a:t>Muon</a:t>
                      </a:r>
                      <a:endParaRPr lang="zh-CN" altLang="en-US" sz="16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7"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+mn-lt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altLang="zh-CN" sz="1600" b="1" baseline="30000" dirty="0" smtClean="0">
                          <a:latin typeface="+mn-lt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600" b="1" baseline="300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5841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+mn-lt"/>
                          <a:cs typeface="Times New Roman" panose="02020603050405020304" pitchFamily="18" charset="0"/>
                        </a:rPr>
                        <a:t>Decay e</a:t>
                      </a:r>
                      <a:r>
                        <a:rPr lang="en-US" altLang="zh-CN" sz="1600" b="1" baseline="30000" dirty="0" smtClean="0">
                          <a:latin typeface="+mn-lt"/>
                          <a:cs typeface="Times New Roman" panose="02020603050405020304" pitchFamily="18" charset="0"/>
                        </a:rPr>
                        <a:t>+</a:t>
                      </a:r>
                      <a:endParaRPr lang="zh-CN" altLang="en-US" sz="1600" b="1" baseline="300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7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latin typeface="+mn-lt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altLang="zh-CN" sz="1600" b="1" baseline="30000" dirty="0" smtClean="0">
                          <a:latin typeface="+mn-lt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600" b="1" baseline="30000" dirty="0" smtClean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7363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+mn-lt"/>
                          <a:cs typeface="Times New Roman" panose="02020603050405020304" pitchFamily="18" charset="0"/>
                        </a:rPr>
                        <a:t>Secondary e</a:t>
                      </a:r>
                      <a:r>
                        <a:rPr lang="en-US" altLang="zh-CN" sz="1600" b="1" baseline="30000" dirty="0" smtClean="0">
                          <a:latin typeface="+mn-lt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en-US" altLang="zh-CN" sz="1600" b="1" baseline="0" dirty="0" smtClean="0">
                          <a:latin typeface="+mn-lt"/>
                          <a:cs typeface="Times New Roman" panose="02020603050405020304" pitchFamily="18" charset="0"/>
                        </a:rPr>
                        <a:t>(10</a:t>
                      </a:r>
                      <a:r>
                        <a:rPr lang="en-US" altLang="zh-CN" sz="1600" b="1" baseline="30000" dirty="0" smtClean="0">
                          <a:latin typeface="+mn-lt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altLang="zh-CN" sz="1600" b="1" baseline="0" dirty="0" smtClean="0">
                          <a:latin typeface="+mn-lt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+mn-lt"/>
                          <a:cs typeface="Times New Roman" panose="02020603050405020304" pitchFamily="18" charset="0"/>
                        </a:rPr>
                        <a:t>17.1</a:t>
                      </a:r>
                      <a:endParaRPr lang="zh-CN" altLang="en-US" sz="16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+mn-lt"/>
                          <a:cs typeface="Times New Roman" panose="02020603050405020304" pitchFamily="18" charset="0"/>
                        </a:rPr>
                        <a:t>8.1</a:t>
                      </a:r>
                      <a:endParaRPr lang="zh-CN" altLang="en-US" sz="16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+mn-lt"/>
                          <a:cs typeface="Times New Roman" panose="02020603050405020304" pitchFamily="18" charset="0"/>
                        </a:rPr>
                        <a:t>7.2</a:t>
                      </a:r>
                      <a:endParaRPr lang="zh-CN" altLang="en-US" sz="16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+mn-lt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sz="16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+mn-lt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6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+mn-lt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6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 smtClean="0">
                          <a:latin typeface="+mn-lt"/>
                          <a:cs typeface="Times New Roman" panose="02020603050405020304" pitchFamily="18" charset="0"/>
                        </a:rPr>
                        <a:t>0.9</a:t>
                      </a:r>
                      <a:endParaRPr lang="zh-CN" altLang="en-US" sz="1600" b="1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20" name="直接连接符 19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0" y="6584354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0" y="4541058"/>
            <a:ext cx="91108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mount of e+ definitely exceed the Muon and increase with increasing density.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0" y="-27384"/>
            <a:ext cx="31613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ary positron</a:t>
            </a:r>
          </a:p>
        </p:txBody>
      </p:sp>
      <p:sp>
        <p:nvSpPr>
          <p:cNvPr id="42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>
                <a:solidFill>
                  <a:prstClr val="black"/>
                </a:solidFill>
              </a:rPr>
              <a:pPr/>
              <a:t>20</a:t>
            </a:fld>
            <a:endParaRPr lang="en-US" altLang="zh-CN" b="0" dirty="0" smtClean="0">
              <a:solidFill>
                <a:prstClr val="black"/>
              </a:solidFill>
            </a:endParaRPr>
          </a:p>
        </p:txBody>
      </p:sp>
      <p:pic>
        <p:nvPicPr>
          <p:cNvPr id="72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75" r="18748" b="14508"/>
          <a:stretch/>
        </p:blipFill>
        <p:spPr bwMode="auto">
          <a:xfrm>
            <a:off x="331325" y="1189613"/>
            <a:ext cx="4078952" cy="3400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3" name="组合 72"/>
          <p:cNvGrpSpPr/>
          <p:nvPr/>
        </p:nvGrpSpPr>
        <p:grpSpPr>
          <a:xfrm>
            <a:off x="1979712" y="1751599"/>
            <a:ext cx="1039722" cy="1563831"/>
            <a:chOff x="4288900" y="2536887"/>
            <a:chExt cx="1039722" cy="1563831"/>
          </a:xfrm>
        </p:grpSpPr>
        <p:cxnSp>
          <p:nvCxnSpPr>
            <p:cNvPr id="74" name="直接箭头连接符 73"/>
            <p:cNvCxnSpPr/>
            <p:nvPr/>
          </p:nvCxnSpPr>
          <p:spPr>
            <a:xfrm flipH="1">
              <a:off x="4288900" y="2536887"/>
              <a:ext cx="15158" cy="55899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箭头连接符 74"/>
            <p:cNvCxnSpPr/>
            <p:nvPr/>
          </p:nvCxnSpPr>
          <p:spPr>
            <a:xfrm flipH="1">
              <a:off x="4547487" y="2986286"/>
              <a:ext cx="538154" cy="310751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箭头连接符 75"/>
            <p:cNvCxnSpPr/>
            <p:nvPr/>
          </p:nvCxnSpPr>
          <p:spPr>
            <a:xfrm flipH="1" flipV="1">
              <a:off x="4976798" y="3920130"/>
              <a:ext cx="351824" cy="180588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矩形 76"/>
          <p:cNvSpPr/>
          <p:nvPr/>
        </p:nvSpPr>
        <p:spPr>
          <a:xfrm>
            <a:off x="6652631" y="1668628"/>
            <a:ext cx="1481437" cy="222084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78" name="文本框 32"/>
          <p:cNvSpPr txBox="1"/>
          <p:nvPr/>
        </p:nvSpPr>
        <p:spPr>
          <a:xfrm>
            <a:off x="5004048" y="3131504"/>
            <a:ext cx="96978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/>
              <a:t>Magnetic lens</a:t>
            </a:r>
            <a:endParaRPr lang="zh-CN" altLang="en-US" sz="1050" dirty="0"/>
          </a:p>
        </p:txBody>
      </p:sp>
      <p:sp>
        <p:nvSpPr>
          <p:cNvPr id="79" name="矩形 78"/>
          <p:cNvSpPr/>
          <p:nvPr/>
        </p:nvSpPr>
        <p:spPr bwMode="auto">
          <a:xfrm rot="5400000">
            <a:off x="7328602" y="837241"/>
            <a:ext cx="105745" cy="1457687"/>
          </a:xfrm>
          <a:prstGeom prst="rect">
            <a:avLst/>
          </a:prstGeom>
          <a:solidFill>
            <a:srgbClr val="00B0F0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80" name="文本框 35"/>
          <p:cNvSpPr txBox="1"/>
          <p:nvPr/>
        </p:nvSpPr>
        <p:spPr>
          <a:xfrm>
            <a:off x="5728398" y="3352672"/>
            <a:ext cx="84989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/>
              <a:t>Pre -sample</a:t>
            </a:r>
            <a:endParaRPr lang="zh-CN" altLang="en-US" sz="1050" dirty="0"/>
          </a:p>
        </p:txBody>
      </p:sp>
      <p:sp>
        <p:nvSpPr>
          <p:cNvPr id="81" name="右箭头 80"/>
          <p:cNvSpPr/>
          <p:nvPr/>
        </p:nvSpPr>
        <p:spPr bwMode="auto">
          <a:xfrm>
            <a:off x="4907408" y="2803317"/>
            <a:ext cx="312663" cy="45719"/>
          </a:xfrm>
          <a:prstGeom prst="rightArrow">
            <a:avLst/>
          </a:prstGeom>
          <a:solidFill>
            <a:srgbClr val="00B050"/>
          </a:solidFill>
          <a:ln>
            <a:solidFill>
              <a:srgbClr val="C0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82" name="矩形 81"/>
          <p:cNvSpPr/>
          <p:nvPr/>
        </p:nvSpPr>
        <p:spPr bwMode="auto">
          <a:xfrm>
            <a:off x="5243164" y="2656409"/>
            <a:ext cx="439308" cy="373686"/>
          </a:xfrm>
          <a:prstGeom prst="rect">
            <a:avLst/>
          </a:prstGeom>
          <a:solidFill>
            <a:srgbClr val="00B0F0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83" name="矩形 82"/>
          <p:cNvSpPr/>
          <p:nvPr/>
        </p:nvSpPr>
        <p:spPr bwMode="auto">
          <a:xfrm rot="5400000">
            <a:off x="7321745" y="3237535"/>
            <a:ext cx="105745" cy="1457687"/>
          </a:xfrm>
          <a:prstGeom prst="rect">
            <a:avLst/>
          </a:prstGeom>
          <a:solidFill>
            <a:srgbClr val="00B0F0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84" name="矩形 83"/>
          <p:cNvSpPr/>
          <p:nvPr/>
        </p:nvSpPr>
        <p:spPr bwMode="auto">
          <a:xfrm rot="10800000">
            <a:off x="8181371" y="1657227"/>
            <a:ext cx="98444" cy="2232248"/>
          </a:xfrm>
          <a:prstGeom prst="rect">
            <a:avLst/>
          </a:prstGeom>
          <a:solidFill>
            <a:srgbClr val="00B0F0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pitchFamily="2" charset="-122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7503714" y="1196752"/>
            <a:ext cx="863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,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11KeV</a:t>
            </a:r>
            <a:endParaRPr lang="zh-CN" altLang="en-US" baseline="30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文本框 35"/>
          <p:cNvSpPr txBox="1"/>
          <p:nvPr/>
        </p:nvSpPr>
        <p:spPr>
          <a:xfrm rot="5400000">
            <a:off x="7994973" y="2596311"/>
            <a:ext cx="83336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/>
              <a:t>γ  Detector</a:t>
            </a:r>
            <a:endParaRPr lang="zh-CN" altLang="en-US" sz="1050" dirty="0"/>
          </a:p>
        </p:txBody>
      </p:sp>
      <p:grpSp>
        <p:nvGrpSpPr>
          <p:cNvPr id="87" name="组合 86"/>
          <p:cNvGrpSpPr/>
          <p:nvPr/>
        </p:nvGrpSpPr>
        <p:grpSpPr>
          <a:xfrm>
            <a:off x="5934922" y="1489882"/>
            <a:ext cx="2392836" cy="2626699"/>
            <a:chOff x="5934922" y="1653671"/>
            <a:chExt cx="2392836" cy="2626699"/>
          </a:xfrm>
        </p:grpSpPr>
        <p:pic>
          <p:nvPicPr>
            <p:cNvPr id="88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03714" y="2300990"/>
              <a:ext cx="347663" cy="1377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89" name="组合 88"/>
            <p:cNvGrpSpPr/>
            <p:nvPr/>
          </p:nvGrpSpPr>
          <p:grpSpPr>
            <a:xfrm>
              <a:off x="5934922" y="1653671"/>
              <a:ext cx="2392836" cy="2626699"/>
              <a:chOff x="5934922" y="1533462"/>
              <a:chExt cx="2392836" cy="2626699"/>
            </a:xfrm>
          </p:grpSpPr>
          <p:sp>
            <p:nvSpPr>
              <p:cNvPr id="90" name="矩形 89"/>
              <p:cNvSpPr/>
              <p:nvPr/>
            </p:nvSpPr>
            <p:spPr bwMode="auto">
              <a:xfrm>
                <a:off x="5934922" y="2440837"/>
                <a:ext cx="274591" cy="903558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91" name="任意多边形 90"/>
              <p:cNvSpPr/>
              <p:nvPr/>
            </p:nvSpPr>
            <p:spPr>
              <a:xfrm rot="11137648">
                <a:off x="7396491" y="3021957"/>
                <a:ext cx="344126" cy="1138204"/>
              </a:xfrm>
              <a:custGeom>
                <a:avLst/>
                <a:gdLst>
                  <a:gd name="connsiteX0" fmla="*/ 0 w 288589"/>
                  <a:gd name="connsiteY0" fmla="*/ 552210 h 558319"/>
                  <a:gd name="connsiteX1" fmla="*/ 50800 w 288589"/>
                  <a:gd name="connsiteY1" fmla="*/ 552210 h 558319"/>
                  <a:gd name="connsiteX2" fmla="*/ 31750 w 288589"/>
                  <a:gd name="connsiteY2" fmla="*/ 488710 h 558319"/>
                  <a:gd name="connsiteX3" fmla="*/ 101600 w 288589"/>
                  <a:gd name="connsiteY3" fmla="*/ 463310 h 558319"/>
                  <a:gd name="connsiteX4" fmla="*/ 82550 w 288589"/>
                  <a:gd name="connsiteY4" fmla="*/ 393460 h 558319"/>
                  <a:gd name="connsiteX5" fmla="*/ 146050 w 288589"/>
                  <a:gd name="connsiteY5" fmla="*/ 355360 h 558319"/>
                  <a:gd name="connsiteX6" fmla="*/ 127000 w 288589"/>
                  <a:gd name="connsiteY6" fmla="*/ 291860 h 558319"/>
                  <a:gd name="connsiteX7" fmla="*/ 190500 w 288589"/>
                  <a:gd name="connsiteY7" fmla="*/ 247410 h 558319"/>
                  <a:gd name="connsiteX8" fmla="*/ 158750 w 288589"/>
                  <a:gd name="connsiteY8" fmla="*/ 171210 h 558319"/>
                  <a:gd name="connsiteX9" fmla="*/ 215900 w 288589"/>
                  <a:gd name="connsiteY9" fmla="*/ 158510 h 558319"/>
                  <a:gd name="connsiteX10" fmla="*/ 222250 w 288589"/>
                  <a:gd name="connsiteY10" fmla="*/ 114060 h 558319"/>
                  <a:gd name="connsiteX11" fmla="*/ 209550 w 288589"/>
                  <a:gd name="connsiteY11" fmla="*/ 69610 h 558319"/>
                  <a:gd name="connsiteX12" fmla="*/ 279400 w 288589"/>
                  <a:gd name="connsiteY12" fmla="*/ 6110 h 558319"/>
                  <a:gd name="connsiteX13" fmla="*/ 285750 w 288589"/>
                  <a:gd name="connsiteY13" fmla="*/ 6110 h 5583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288589" h="558319">
                    <a:moveTo>
                      <a:pt x="0" y="552210"/>
                    </a:moveTo>
                    <a:cubicBezTo>
                      <a:pt x="22754" y="557501"/>
                      <a:pt x="45508" y="562793"/>
                      <a:pt x="50800" y="552210"/>
                    </a:cubicBezTo>
                    <a:cubicBezTo>
                      <a:pt x="56092" y="541627"/>
                      <a:pt x="23283" y="503527"/>
                      <a:pt x="31750" y="488710"/>
                    </a:cubicBezTo>
                    <a:cubicBezTo>
                      <a:pt x="40217" y="473893"/>
                      <a:pt x="93133" y="479185"/>
                      <a:pt x="101600" y="463310"/>
                    </a:cubicBezTo>
                    <a:cubicBezTo>
                      <a:pt x="110067" y="447435"/>
                      <a:pt x="75142" y="411452"/>
                      <a:pt x="82550" y="393460"/>
                    </a:cubicBezTo>
                    <a:cubicBezTo>
                      <a:pt x="89958" y="375468"/>
                      <a:pt x="138642" y="372293"/>
                      <a:pt x="146050" y="355360"/>
                    </a:cubicBezTo>
                    <a:cubicBezTo>
                      <a:pt x="153458" y="338427"/>
                      <a:pt x="119592" y="309852"/>
                      <a:pt x="127000" y="291860"/>
                    </a:cubicBezTo>
                    <a:cubicBezTo>
                      <a:pt x="134408" y="273868"/>
                      <a:pt x="185208" y="267518"/>
                      <a:pt x="190500" y="247410"/>
                    </a:cubicBezTo>
                    <a:cubicBezTo>
                      <a:pt x="195792" y="227302"/>
                      <a:pt x="154517" y="186027"/>
                      <a:pt x="158750" y="171210"/>
                    </a:cubicBezTo>
                    <a:cubicBezTo>
                      <a:pt x="162983" y="156393"/>
                      <a:pt x="205317" y="168035"/>
                      <a:pt x="215900" y="158510"/>
                    </a:cubicBezTo>
                    <a:cubicBezTo>
                      <a:pt x="226483" y="148985"/>
                      <a:pt x="223308" y="128877"/>
                      <a:pt x="222250" y="114060"/>
                    </a:cubicBezTo>
                    <a:cubicBezTo>
                      <a:pt x="221192" y="99243"/>
                      <a:pt x="200025" y="87602"/>
                      <a:pt x="209550" y="69610"/>
                    </a:cubicBezTo>
                    <a:cubicBezTo>
                      <a:pt x="219075" y="51618"/>
                      <a:pt x="266700" y="16693"/>
                      <a:pt x="279400" y="6110"/>
                    </a:cubicBezTo>
                    <a:cubicBezTo>
                      <a:pt x="292100" y="-4473"/>
                      <a:pt x="288925" y="818"/>
                      <a:pt x="285750" y="6110"/>
                    </a:cubicBezTo>
                  </a:path>
                </a:pathLst>
              </a:custGeom>
              <a:noFill/>
              <a:ln w="9525">
                <a:solidFill>
                  <a:srgbClr val="7DF32D"/>
                </a:solidFill>
                <a:tailEnd type="stealt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2" name="任意多边形 91"/>
              <p:cNvSpPr/>
              <p:nvPr/>
            </p:nvSpPr>
            <p:spPr>
              <a:xfrm rot="277053">
                <a:off x="7809772" y="1533462"/>
                <a:ext cx="517986" cy="1528031"/>
              </a:xfrm>
              <a:custGeom>
                <a:avLst/>
                <a:gdLst>
                  <a:gd name="connsiteX0" fmla="*/ 0 w 288589"/>
                  <a:gd name="connsiteY0" fmla="*/ 552210 h 558319"/>
                  <a:gd name="connsiteX1" fmla="*/ 50800 w 288589"/>
                  <a:gd name="connsiteY1" fmla="*/ 552210 h 558319"/>
                  <a:gd name="connsiteX2" fmla="*/ 31750 w 288589"/>
                  <a:gd name="connsiteY2" fmla="*/ 488710 h 558319"/>
                  <a:gd name="connsiteX3" fmla="*/ 101600 w 288589"/>
                  <a:gd name="connsiteY3" fmla="*/ 463310 h 558319"/>
                  <a:gd name="connsiteX4" fmla="*/ 82550 w 288589"/>
                  <a:gd name="connsiteY4" fmla="*/ 393460 h 558319"/>
                  <a:gd name="connsiteX5" fmla="*/ 146050 w 288589"/>
                  <a:gd name="connsiteY5" fmla="*/ 355360 h 558319"/>
                  <a:gd name="connsiteX6" fmla="*/ 127000 w 288589"/>
                  <a:gd name="connsiteY6" fmla="*/ 291860 h 558319"/>
                  <a:gd name="connsiteX7" fmla="*/ 190500 w 288589"/>
                  <a:gd name="connsiteY7" fmla="*/ 247410 h 558319"/>
                  <a:gd name="connsiteX8" fmla="*/ 158750 w 288589"/>
                  <a:gd name="connsiteY8" fmla="*/ 171210 h 558319"/>
                  <a:gd name="connsiteX9" fmla="*/ 215900 w 288589"/>
                  <a:gd name="connsiteY9" fmla="*/ 158510 h 558319"/>
                  <a:gd name="connsiteX10" fmla="*/ 222250 w 288589"/>
                  <a:gd name="connsiteY10" fmla="*/ 114060 h 558319"/>
                  <a:gd name="connsiteX11" fmla="*/ 209550 w 288589"/>
                  <a:gd name="connsiteY11" fmla="*/ 69610 h 558319"/>
                  <a:gd name="connsiteX12" fmla="*/ 279400 w 288589"/>
                  <a:gd name="connsiteY12" fmla="*/ 6110 h 558319"/>
                  <a:gd name="connsiteX13" fmla="*/ 285750 w 288589"/>
                  <a:gd name="connsiteY13" fmla="*/ 6110 h 5583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288589" h="558319">
                    <a:moveTo>
                      <a:pt x="0" y="552210"/>
                    </a:moveTo>
                    <a:cubicBezTo>
                      <a:pt x="22754" y="557501"/>
                      <a:pt x="45508" y="562793"/>
                      <a:pt x="50800" y="552210"/>
                    </a:cubicBezTo>
                    <a:cubicBezTo>
                      <a:pt x="56092" y="541627"/>
                      <a:pt x="23283" y="503527"/>
                      <a:pt x="31750" y="488710"/>
                    </a:cubicBezTo>
                    <a:cubicBezTo>
                      <a:pt x="40217" y="473893"/>
                      <a:pt x="93133" y="479185"/>
                      <a:pt x="101600" y="463310"/>
                    </a:cubicBezTo>
                    <a:cubicBezTo>
                      <a:pt x="110067" y="447435"/>
                      <a:pt x="75142" y="411452"/>
                      <a:pt x="82550" y="393460"/>
                    </a:cubicBezTo>
                    <a:cubicBezTo>
                      <a:pt x="89958" y="375468"/>
                      <a:pt x="138642" y="372293"/>
                      <a:pt x="146050" y="355360"/>
                    </a:cubicBezTo>
                    <a:cubicBezTo>
                      <a:pt x="153458" y="338427"/>
                      <a:pt x="119592" y="309852"/>
                      <a:pt x="127000" y="291860"/>
                    </a:cubicBezTo>
                    <a:cubicBezTo>
                      <a:pt x="134408" y="273868"/>
                      <a:pt x="185208" y="267518"/>
                      <a:pt x="190500" y="247410"/>
                    </a:cubicBezTo>
                    <a:cubicBezTo>
                      <a:pt x="195792" y="227302"/>
                      <a:pt x="154517" y="186027"/>
                      <a:pt x="158750" y="171210"/>
                    </a:cubicBezTo>
                    <a:cubicBezTo>
                      <a:pt x="162983" y="156393"/>
                      <a:pt x="205317" y="168035"/>
                      <a:pt x="215900" y="158510"/>
                    </a:cubicBezTo>
                    <a:cubicBezTo>
                      <a:pt x="226483" y="148985"/>
                      <a:pt x="223308" y="128877"/>
                      <a:pt x="222250" y="114060"/>
                    </a:cubicBezTo>
                    <a:cubicBezTo>
                      <a:pt x="221192" y="99243"/>
                      <a:pt x="200025" y="87602"/>
                      <a:pt x="209550" y="69610"/>
                    </a:cubicBezTo>
                    <a:cubicBezTo>
                      <a:pt x="219075" y="51618"/>
                      <a:pt x="266700" y="16693"/>
                      <a:pt x="279400" y="6110"/>
                    </a:cubicBezTo>
                    <a:cubicBezTo>
                      <a:pt x="292100" y="-4473"/>
                      <a:pt x="288925" y="818"/>
                      <a:pt x="285750" y="6110"/>
                    </a:cubicBezTo>
                  </a:path>
                </a:pathLst>
              </a:custGeom>
              <a:noFill/>
              <a:ln w="9525">
                <a:solidFill>
                  <a:srgbClr val="7DF32D"/>
                </a:solidFill>
                <a:tailEnd type="stealt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</p:grpSp>
      <p:grpSp>
        <p:nvGrpSpPr>
          <p:cNvPr id="93" name="组合 92"/>
          <p:cNvGrpSpPr/>
          <p:nvPr/>
        </p:nvGrpSpPr>
        <p:grpSpPr>
          <a:xfrm>
            <a:off x="5940152" y="1259296"/>
            <a:ext cx="1512168" cy="2877630"/>
            <a:chOff x="5940152" y="1423085"/>
            <a:chExt cx="1512168" cy="2877630"/>
          </a:xfrm>
        </p:grpSpPr>
        <p:pic>
          <p:nvPicPr>
            <p:cNvPr id="94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84317" y="2558080"/>
              <a:ext cx="207963" cy="920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95" name="组合 94"/>
            <p:cNvGrpSpPr/>
            <p:nvPr/>
          </p:nvGrpSpPr>
          <p:grpSpPr>
            <a:xfrm>
              <a:off x="5940152" y="1423085"/>
              <a:ext cx="1512168" cy="2877630"/>
              <a:chOff x="5940152" y="1302876"/>
              <a:chExt cx="1512168" cy="2877630"/>
            </a:xfrm>
          </p:grpSpPr>
          <p:sp>
            <p:nvSpPr>
              <p:cNvPr id="96" name="矩形 95"/>
              <p:cNvSpPr/>
              <p:nvPr/>
            </p:nvSpPr>
            <p:spPr bwMode="auto">
              <a:xfrm>
                <a:off x="5940152" y="2440837"/>
                <a:ext cx="467137" cy="90355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18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宋体" pitchFamily="2" charset="-122"/>
                </a:endParaRPr>
              </a:p>
            </p:txBody>
          </p:sp>
          <p:sp>
            <p:nvSpPr>
              <p:cNvPr id="97" name="任意多边形 96"/>
              <p:cNvSpPr/>
              <p:nvPr/>
            </p:nvSpPr>
            <p:spPr>
              <a:xfrm>
                <a:off x="7043044" y="1302876"/>
                <a:ext cx="409276" cy="1595370"/>
              </a:xfrm>
              <a:custGeom>
                <a:avLst/>
                <a:gdLst>
                  <a:gd name="connsiteX0" fmla="*/ 0 w 288589"/>
                  <a:gd name="connsiteY0" fmla="*/ 552210 h 558319"/>
                  <a:gd name="connsiteX1" fmla="*/ 50800 w 288589"/>
                  <a:gd name="connsiteY1" fmla="*/ 552210 h 558319"/>
                  <a:gd name="connsiteX2" fmla="*/ 31750 w 288589"/>
                  <a:gd name="connsiteY2" fmla="*/ 488710 h 558319"/>
                  <a:gd name="connsiteX3" fmla="*/ 101600 w 288589"/>
                  <a:gd name="connsiteY3" fmla="*/ 463310 h 558319"/>
                  <a:gd name="connsiteX4" fmla="*/ 82550 w 288589"/>
                  <a:gd name="connsiteY4" fmla="*/ 393460 h 558319"/>
                  <a:gd name="connsiteX5" fmla="*/ 146050 w 288589"/>
                  <a:gd name="connsiteY5" fmla="*/ 355360 h 558319"/>
                  <a:gd name="connsiteX6" fmla="*/ 127000 w 288589"/>
                  <a:gd name="connsiteY6" fmla="*/ 291860 h 558319"/>
                  <a:gd name="connsiteX7" fmla="*/ 190500 w 288589"/>
                  <a:gd name="connsiteY7" fmla="*/ 247410 h 558319"/>
                  <a:gd name="connsiteX8" fmla="*/ 158750 w 288589"/>
                  <a:gd name="connsiteY8" fmla="*/ 171210 h 558319"/>
                  <a:gd name="connsiteX9" fmla="*/ 215900 w 288589"/>
                  <a:gd name="connsiteY9" fmla="*/ 158510 h 558319"/>
                  <a:gd name="connsiteX10" fmla="*/ 222250 w 288589"/>
                  <a:gd name="connsiteY10" fmla="*/ 114060 h 558319"/>
                  <a:gd name="connsiteX11" fmla="*/ 209550 w 288589"/>
                  <a:gd name="connsiteY11" fmla="*/ 69610 h 558319"/>
                  <a:gd name="connsiteX12" fmla="*/ 279400 w 288589"/>
                  <a:gd name="connsiteY12" fmla="*/ 6110 h 558319"/>
                  <a:gd name="connsiteX13" fmla="*/ 285750 w 288589"/>
                  <a:gd name="connsiteY13" fmla="*/ 6110 h 5583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288589" h="558319">
                    <a:moveTo>
                      <a:pt x="0" y="552210"/>
                    </a:moveTo>
                    <a:cubicBezTo>
                      <a:pt x="22754" y="557501"/>
                      <a:pt x="45508" y="562793"/>
                      <a:pt x="50800" y="552210"/>
                    </a:cubicBezTo>
                    <a:cubicBezTo>
                      <a:pt x="56092" y="541627"/>
                      <a:pt x="23283" y="503527"/>
                      <a:pt x="31750" y="488710"/>
                    </a:cubicBezTo>
                    <a:cubicBezTo>
                      <a:pt x="40217" y="473893"/>
                      <a:pt x="93133" y="479185"/>
                      <a:pt x="101600" y="463310"/>
                    </a:cubicBezTo>
                    <a:cubicBezTo>
                      <a:pt x="110067" y="447435"/>
                      <a:pt x="75142" y="411452"/>
                      <a:pt x="82550" y="393460"/>
                    </a:cubicBezTo>
                    <a:cubicBezTo>
                      <a:pt x="89958" y="375468"/>
                      <a:pt x="138642" y="372293"/>
                      <a:pt x="146050" y="355360"/>
                    </a:cubicBezTo>
                    <a:cubicBezTo>
                      <a:pt x="153458" y="338427"/>
                      <a:pt x="119592" y="309852"/>
                      <a:pt x="127000" y="291860"/>
                    </a:cubicBezTo>
                    <a:cubicBezTo>
                      <a:pt x="134408" y="273868"/>
                      <a:pt x="185208" y="267518"/>
                      <a:pt x="190500" y="247410"/>
                    </a:cubicBezTo>
                    <a:cubicBezTo>
                      <a:pt x="195792" y="227302"/>
                      <a:pt x="154517" y="186027"/>
                      <a:pt x="158750" y="171210"/>
                    </a:cubicBezTo>
                    <a:cubicBezTo>
                      <a:pt x="162983" y="156393"/>
                      <a:pt x="205317" y="168035"/>
                      <a:pt x="215900" y="158510"/>
                    </a:cubicBezTo>
                    <a:cubicBezTo>
                      <a:pt x="226483" y="148985"/>
                      <a:pt x="223308" y="128877"/>
                      <a:pt x="222250" y="114060"/>
                    </a:cubicBezTo>
                    <a:cubicBezTo>
                      <a:pt x="221192" y="99243"/>
                      <a:pt x="200025" y="87602"/>
                      <a:pt x="209550" y="69610"/>
                    </a:cubicBezTo>
                    <a:cubicBezTo>
                      <a:pt x="219075" y="51618"/>
                      <a:pt x="266700" y="16693"/>
                      <a:pt x="279400" y="6110"/>
                    </a:cubicBezTo>
                    <a:cubicBezTo>
                      <a:pt x="292100" y="-4473"/>
                      <a:pt x="288925" y="818"/>
                      <a:pt x="285750" y="6110"/>
                    </a:cubicBezTo>
                  </a:path>
                </a:pathLst>
              </a:custGeom>
              <a:noFill/>
              <a:ln w="9525">
                <a:solidFill>
                  <a:srgbClr val="7DF32D"/>
                </a:solidFill>
                <a:tailEnd type="stealt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8" name="任意多边形 97"/>
              <p:cNvSpPr/>
              <p:nvPr/>
            </p:nvSpPr>
            <p:spPr>
              <a:xfrm rot="10417201">
                <a:off x="6821904" y="2899977"/>
                <a:ext cx="344126" cy="1280529"/>
              </a:xfrm>
              <a:custGeom>
                <a:avLst/>
                <a:gdLst>
                  <a:gd name="connsiteX0" fmla="*/ 0 w 288589"/>
                  <a:gd name="connsiteY0" fmla="*/ 552210 h 558319"/>
                  <a:gd name="connsiteX1" fmla="*/ 50800 w 288589"/>
                  <a:gd name="connsiteY1" fmla="*/ 552210 h 558319"/>
                  <a:gd name="connsiteX2" fmla="*/ 31750 w 288589"/>
                  <a:gd name="connsiteY2" fmla="*/ 488710 h 558319"/>
                  <a:gd name="connsiteX3" fmla="*/ 101600 w 288589"/>
                  <a:gd name="connsiteY3" fmla="*/ 463310 h 558319"/>
                  <a:gd name="connsiteX4" fmla="*/ 82550 w 288589"/>
                  <a:gd name="connsiteY4" fmla="*/ 393460 h 558319"/>
                  <a:gd name="connsiteX5" fmla="*/ 146050 w 288589"/>
                  <a:gd name="connsiteY5" fmla="*/ 355360 h 558319"/>
                  <a:gd name="connsiteX6" fmla="*/ 127000 w 288589"/>
                  <a:gd name="connsiteY6" fmla="*/ 291860 h 558319"/>
                  <a:gd name="connsiteX7" fmla="*/ 190500 w 288589"/>
                  <a:gd name="connsiteY7" fmla="*/ 247410 h 558319"/>
                  <a:gd name="connsiteX8" fmla="*/ 158750 w 288589"/>
                  <a:gd name="connsiteY8" fmla="*/ 171210 h 558319"/>
                  <a:gd name="connsiteX9" fmla="*/ 215900 w 288589"/>
                  <a:gd name="connsiteY9" fmla="*/ 158510 h 558319"/>
                  <a:gd name="connsiteX10" fmla="*/ 222250 w 288589"/>
                  <a:gd name="connsiteY10" fmla="*/ 114060 h 558319"/>
                  <a:gd name="connsiteX11" fmla="*/ 209550 w 288589"/>
                  <a:gd name="connsiteY11" fmla="*/ 69610 h 558319"/>
                  <a:gd name="connsiteX12" fmla="*/ 279400 w 288589"/>
                  <a:gd name="connsiteY12" fmla="*/ 6110 h 558319"/>
                  <a:gd name="connsiteX13" fmla="*/ 285750 w 288589"/>
                  <a:gd name="connsiteY13" fmla="*/ 6110 h 5583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288589" h="558319">
                    <a:moveTo>
                      <a:pt x="0" y="552210"/>
                    </a:moveTo>
                    <a:cubicBezTo>
                      <a:pt x="22754" y="557501"/>
                      <a:pt x="45508" y="562793"/>
                      <a:pt x="50800" y="552210"/>
                    </a:cubicBezTo>
                    <a:cubicBezTo>
                      <a:pt x="56092" y="541627"/>
                      <a:pt x="23283" y="503527"/>
                      <a:pt x="31750" y="488710"/>
                    </a:cubicBezTo>
                    <a:cubicBezTo>
                      <a:pt x="40217" y="473893"/>
                      <a:pt x="93133" y="479185"/>
                      <a:pt x="101600" y="463310"/>
                    </a:cubicBezTo>
                    <a:cubicBezTo>
                      <a:pt x="110067" y="447435"/>
                      <a:pt x="75142" y="411452"/>
                      <a:pt x="82550" y="393460"/>
                    </a:cubicBezTo>
                    <a:cubicBezTo>
                      <a:pt x="89958" y="375468"/>
                      <a:pt x="138642" y="372293"/>
                      <a:pt x="146050" y="355360"/>
                    </a:cubicBezTo>
                    <a:cubicBezTo>
                      <a:pt x="153458" y="338427"/>
                      <a:pt x="119592" y="309852"/>
                      <a:pt x="127000" y="291860"/>
                    </a:cubicBezTo>
                    <a:cubicBezTo>
                      <a:pt x="134408" y="273868"/>
                      <a:pt x="185208" y="267518"/>
                      <a:pt x="190500" y="247410"/>
                    </a:cubicBezTo>
                    <a:cubicBezTo>
                      <a:pt x="195792" y="227302"/>
                      <a:pt x="154517" y="186027"/>
                      <a:pt x="158750" y="171210"/>
                    </a:cubicBezTo>
                    <a:cubicBezTo>
                      <a:pt x="162983" y="156393"/>
                      <a:pt x="205317" y="168035"/>
                      <a:pt x="215900" y="158510"/>
                    </a:cubicBezTo>
                    <a:cubicBezTo>
                      <a:pt x="226483" y="148985"/>
                      <a:pt x="223308" y="128877"/>
                      <a:pt x="222250" y="114060"/>
                    </a:cubicBezTo>
                    <a:cubicBezTo>
                      <a:pt x="221192" y="99243"/>
                      <a:pt x="200025" y="87602"/>
                      <a:pt x="209550" y="69610"/>
                    </a:cubicBezTo>
                    <a:cubicBezTo>
                      <a:pt x="219075" y="51618"/>
                      <a:pt x="266700" y="16693"/>
                      <a:pt x="279400" y="6110"/>
                    </a:cubicBezTo>
                    <a:cubicBezTo>
                      <a:pt x="292100" y="-4473"/>
                      <a:pt x="288925" y="818"/>
                      <a:pt x="285750" y="6110"/>
                    </a:cubicBezTo>
                  </a:path>
                </a:pathLst>
              </a:custGeom>
              <a:noFill/>
              <a:ln w="9525">
                <a:solidFill>
                  <a:srgbClr val="7DF32D"/>
                </a:solidFill>
                <a:tailEnd type="stealt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</p:grpSp>
      <p:grpSp>
        <p:nvGrpSpPr>
          <p:cNvPr id="99" name="组合 98"/>
          <p:cNvGrpSpPr/>
          <p:nvPr/>
        </p:nvGrpSpPr>
        <p:grpSpPr>
          <a:xfrm>
            <a:off x="5682665" y="2512059"/>
            <a:ext cx="963109" cy="685214"/>
            <a:chOff x="1184300" y="1422745"/>
            <a:chExt cx="2160017" cy="685214"/>
          </a:xfrm>
        </p:grpSpPr>
        <p:cxnSp>
          <p:nvCxnSpPr>
            <p:cNvPr id="100" name="直接箭头连接符 99"/>
            <p:cNvCxnSpPr/>
            <p:nvPr/>
          </p:nvCxnSpPr>
          <p:spPr bwMode="auto">
            <a:xfrm flipV="1">
              <a:off x="1184300" y="1422745"/>
              <a:ext cx="2151119" cy="36161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1" name="直接箭头连接符 100"/>
            <p:cNvCxnSpPr/>
            <p:nvPr/>
          </p:nvCxnSpPr>
          <p:spPr bwMode="auto">
            <a:xfrm flipV="1">
              <a:off x="1184300" y="1600310"/>
              <a:ext cx="2160017" cy="18405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2" name="直接箭头连接符 101"/>
            <p:cNvCxnSpPr/>
            <p:nvPr/>
          </p:nvCxnSpPr>
          <p:spPr bwMode="auto">
            <a:xfrm>
              <a:off x="1184300" y="1792837"/>
              <a:ext cx="2151119" cy="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3" name="直接箭头连接符 102"/>
            <p:cNvCxnSpPr/>
            <p:nvPr/>
          </p:nvCxnSpPr>
          <p:spPr bwMode="auto">
            <a:xfrm>
              <a:off x="1184300" y="1784362"/>
              <a:ext cx="2160017" cy="16261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04" name="直接箭头连接符 103"/>
            <p:cNvCxnSpPr/>
            <p:nvPr/>
          </p:nvCxnSpPr>
          <p:spPr bwMode="auto">
            <a:xfrm>
              <a:off x="1184300" y="1784362"/>
              <a:ext cx="2160017" cy="32359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05" name="矩形 104"/>
          <p:cNvSpPr/>
          <p:nvPr/>
        </p:nvSpPr>
        <p:spPr>
          <a:xfrm>
            <a:off x="13350" y="539388"/>
            <a:ext cx="90974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y controlling the pre-sample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ze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o make the positrons annihilate at certain location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then selective imaging and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aracterization may be done base on this.</a:t>
            </a:r>
            <a:endParaRPr lang="en-US" altLang="zh-CN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3741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7" grpId="0" animBg="1"/>
      <p:bldP spid="78" grpId="0"/>
      <p:bldP spid="79" grpId="0" animBg="1"/>
      <p:bldP spid="80" grpId="0"/>
      <p:bldP spid="81" grpId="0" animBg="1"/>
      <p:bldP spid="82" grpId="0" animBg="1"/>
      <p:bldP spid="83" grpId="0" animBg="1"/>
      <p:bldP spid="84" grpId="0" animBg="1"/>
      <p:bldP spid="85" grpId="0"/>
      <p:bldP spid="86" grpId="0"/>
      <p:bldP spid="10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3475389"/>
                  </p:ext>
                </p:extLst>
              </p:nvPr>
            </p:nvGraphicFramePr>
            <p:xfrm>
              <a:off x="35496" y="1052736"/>
              <a:ext cx="6984775" cy="264993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982757"/>
                    <a:gridCol w="1265715"/>
                    <a:gridCol w="1440160"/>
                    <a:gridCol w="1296143"/>
                  </a:tblGrid>
                  <a:tr h="565459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altLang="zh-CN" sz="1400" kern="100" dirty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1800" kern="1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γ</a:t>
                          </a:r>
                          <a:r>
                            <a:rPr lang="en-US" altLang="zh-CN" sz="1800" kern="100" baseline="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—— R</a:t>
                          </a:r>
                          <a:r>
                            <a:rPr lang="en-US" altLang="zh-CN" sz="1800" kern="1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action Types</a:t>
                          </a:r>
                          <a:endParaRPr lang="zh-CN" sz="1800" kern="10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1600" b="1" kern="10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lectron pair effect</a:t>
                          </a:r>
                          <a:endParaRPr lang="zh-CN" sz="1100" b="1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1600" kern="1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oto Electric Effect</a:t>
                          </a:r>
                          <a:endParaRPr lang="zh-CN" sz="1100" kern="100" dirty="0"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1600" kern="1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mpton Scattering</a:t>
                          </a:r>
                          <a:endParaRPr lang="zh-CN" sz="1100" kern="100" dirty="0"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  <a:tr h="72551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1400" kern="100" dirty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kern="1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e</a:t>
                          </a:r>
                          <a:r>
                            <a:rPr lang="en-US" sz="2000" kern="100" baseline="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2000" kern="100" baseline="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—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altLang="zh-CN" sz="1600" i="1" dirty="0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altLang="zh-CN" sz="1800" b="1" i="0" kern="100" dirty="0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R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1800" kern="100" dirty="0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eactionTimes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altLang="zh-CN" sz="2000" kern="100" dirty="0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γ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000" kern="100" dirty="0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2000" kern="100" dirty="0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numbers</m:t>
                                  </m:r>
                                </m:den>
                              </m:f>
                            </m:oMath>
                          </a14:m>
                          <a:endParaRPr lang="zh-CN" sz="1200" kern="100" dirty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indent="254000" algn="just">
                            <a:spcAft>
                              <a:spcPts val="0"/>
                            </a:spcAft>
                          </a:pPr>
                          <a:endParaRPr lang="en-US" sz="2000" b="1" kern="100" dirty="0" smtClean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indent="254000" algn="just">
                            <a:spcAft>
                              <a:spcPts val="0"/>
                            </a:spcAft>
                          </a:pPr>
                          <a:r>
                            <a:rPr lang="en-US" sz="2000" b="1" kern="10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46</a:t>
                          </a:r>
                          <a:r>
                            <a:rPr lang="en-US" sz="2000" b="1" kern="1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%</a:t>
                          </a:r>
                          <a:endParaRPr lang="zh-CN" sz="1050" b="1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4.56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%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75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74936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1400" kern="100" dirty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u </a:t>
                          </a:r>
                          <a:r>
                            <a:rPr lang="en-US" altLang="zh-CN" sz="2000" kern="1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—</a:t>
                          </a:r>
                          <a:r>
                            <a:rPr lang="en-US" altLang="zh-CN" sz="2000" kern="100" baseline="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altLang="zh-CN" sz="1800" i="1" dirty="0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altLang="zh-CN" sz="1800" b="1" i="0" kern="100" dirty="0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R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1800" kern="100" dirty="0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eactionTimes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altLang="zh-CN" sz="1800" kern="100" dirty="0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γ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1800" kern="100" dirty="0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1800" kern="100" dirty="0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numbers</m:t>
                                  </m:r>
                                </m:den>
                              </m:f>
                            </m:oMath>
                          </a14:m>
                          <a:endParaRPr lang="zh-CN" sz="1800" kern="100" dirty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b="1" kern="100" dirty="0" smtClean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b="1" kern="10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5.03</a:t>
                          </a:r>
                          <a:r>
                            <a:rPr lang="en-US" sz="2000" b="1" kern="1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%</a:t>
                          </a:r>
                          <a:endParaRPr lang="zh-CN" sz="1050" b="1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8.01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%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71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534777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altLang="zh-CN" sz="1400" kern="100" dirty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1400" kern="1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Particle</a:t>
                          </a:r>
                          <a:r>
                            <a:rPr lang="en-US" altLang="zh-CN" sz="1400" kern="100" baseline="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ypes</a:t>
                          </a:r>
                          <a:endParaRPr lang="zh-CN" sz="1050" kern="10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b="1" kern="100" smtClean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b="1" kern="100" smtClean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</a:t>
                          </a:r>
                          <a:r>
                            <a:rPr lang="en-US" sz="2000" b="1" kern="100" baseline="30000" smtClean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r>
                            <a:rPr lang="en-US" sz="2000" b="1" kern="100" smtClean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/e</a:t>
                          </a:r>
                          <a:r>
                            <a:rPr lang="en-US" sz="2000" b="1" kern="100" baseline="30000" smtClean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</a:t>
                          </a:r>
                          <a:endParaRPr lang="zh-CN" sz="1050" b="1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</a:t>
                          </a:r>
                          <a:r>
                            <a:rPr lang="en-US" sz="2000" kern="100" baseline="300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γ/e</a:t>
                          </a:r>
                          <a:r>
                            <a:rPr lang="en-US" sz="2000" kern="100" baseline="300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63546608"/>
                  </p:ext>
                </p:extLst>
              </p:nvPr>
            </p:nvGraphicFramePr>
            <p:xfrm>
              <a:off x="35496" y="1052736"/>
              <a:ext cx="6984775" cy="264993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982757"/>
                    <a:gridCol w="1265715"/>
                    <a:gridCol w="1440160"/>
                    <a:gridCol w="1296143"/>
                  </a:tblGrid>
                  <a:tr h="565459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altLang="zh-CN" sz="1400" kern="100" dirty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1800" kern="1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γ</a:t>
                          </a:r>
                          <a:r>
                            <a:rPr lang="en-US" altLang="zh-CN" sz="1800" kern="100" baseline="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—— R</a:t>
                          </a:r>
                          <a:r>
                            <a:rPr lang="en-US" altLang="zh-CN" sz="1800" kern="1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action Types</a:t>
                          </a:r>
                          <a:endParaRPr lang="zh-CN" sz="1800" kern="10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1600" b="1" kern="10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lectron pair effect</a:t>
                          </a:r>
                          <a:endParaRPr lang="zh-CN" sz="1100" b="1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1600" kern="1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oto Electric Effect</a:t>
                          </a:r>
                          <a:endParaRPr lang="zh-CN" sz="1100" kern="100" dirty="0"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1600" kern="1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mpton Scattering</a:t>
                          </a:r>
                          <a:endParaRPr lang="zh-CN" sz="1100" kern="100" dirty="0"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  <a:tr h="7255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 rotWithShape="1">
                          <a:blip r:embed="rId2"/>
                          <a:stretch>
                            <a:fillRect l="-204" t="-88136" r="-134356" b="-2110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254000" algn="just">
                            <a:spcAft>
                              <a:spcPts val="0"/>
                            </a:spcAft>
                          </a:pPr>
                          <a:endParaRPr lang="en-US" sz="2000" b="1" kern="100" dirty="0" smtClean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indent="254000" algn="just">
                            <a:spcAft>
                              <a:spcPts val="0"/>
                            </a:spcAft>
                          </a:pPr>
                          <a:r>
                            <a:rPr lang="en-US" sz="2000" b="1" kern="10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46</a:t>
                          </a:r>
                          <a:r>
                            <a:rPr lang="en-US" sz="2000" b="1" kern="1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%</a:t>
                          </a:r>
                          <a:endParaRPr lang="zh-CN" sz="1050" b="1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4.56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%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75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74936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 rotWithShape="1">
                          <a:blip r:embed="rId2"/>
                          <a:stretch>
                            <a:fillRect l="-204" t="-180488" r="-134356" b="-1024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b="1" kern="100" dirty="0" smtClean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b="1" kern="100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5.03</a:t>
                          </a:r>
                          <a:r>
                            <a:rPr lang="en-US" sz="2000" b="1" kern="1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%</a:t>
                          </a:r>
                          <a:endParaRPr lang="zh-CN" sz="1050" b="1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8.01</a:t>
                          </a:r>
                          <a:r>
                            <a:rPr lang="en-US" sz="2000" kern="1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%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71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60960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altLang="zh-CN" sz="1400" kern="100" dirty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1400" kern="1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Particle</a:t>
                          </a:r>
                          <a:r>
                            <a:rPr lang="en-US" altLang="zh-CN" sz="1400" kern="100" baseline="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ypes</a:t>
                          </a:r>
                          <a:endParaRPr lang="zh-CN" sz="1050" kern="10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b="1" kern="100" smtClean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b="1" kern="100" smtClean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</a:t>
                          </a:r>
                          <a:r>
                            <a:rPr lang="en-US" sz="2000" b="1" kern="100" baseline="30000" smtClean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r>
                            <a:rPr lang="en-US" sz="2000" b="1" kern="100" smtClean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/e</a:t>
                          </a:r>
                          <a:r>
                            <a:rPr lang="en-US" sz="2000" b="1" kern="100" baseline="30000" smtClean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</a:t>
                          </a:r>
                          <a:endParaRPr lang="zh-CN" sz="1050" b="1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</a:t>
                          </a:r>
                          <a:r>
                            <a:rPr lang="en-US" sz="2000" kern="100" baseline="300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γ/e</a:t>
                          </a:r>
                          <a:r>
                            <a:rPr lang="en-US" sz="2000" kern="100" baseline="300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endParaRPr lang="zh-CN" sz="1050" kern="100" dirty="0"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7092280" y="1404065"/>
            <a:ext cx="2007663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Three  major </a:t>
            </a:r>
            <a:r>
              <a:rPr lang="en-US" altLang="zh-CN" sz="1600" b="1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 dirty="0" smtClean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particles in  the processes:</a:t>
            </a:r>
            <a:endParaRPr lang="zh-CN" altLang="en-US" sz="1600" b="1" dirty="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69299591"/>
                  </p:ext>
                </p:extLst>
              </p:nvPr>
            </p:nvGraphicFramePr>
            <p:xfrm>
              <a:off x="107504" y="3861048"/>
              <a:ext cx="5635778" cy="240358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592288"/>
                    <a:gridCol w="1800200"/>
                    <a:gridCol w="1243290"/>
                  </a:tblGrid>
                  <a:tr h="3540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CN" altLang="en-US" sz="1800" kern="1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800" kern="1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</a:t>
                          </a:r>
                          <a:r>
                            <a:rPr lang="en-US" altLang="zh-CN" sz="1800" kern="100" baseline="300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r>
                            <a:rPr lang="en-US" altLang="zh-CN" sz="1800" kern="1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800" kern="100" baseline="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—— R</a:t>
                          </a:r>
                          <a:r>
                            <a:rPr lang="en-US" altLang="zh-CN" sz="1800" kern="1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action Types</a:t>
                          </a:r>
                          <a:endParaRPr lang="zh-CN" sz="1800" kern="10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2000" b="1" kern="100" dirty="0" smtClean="0">
                              <a:effectLst/>
                            </a:rPr>
                            <a:t>Bremsstrahlung</a:t>
                          </a:r>
                          <a:endParaRPr lang="zh-CN" sz="1100" b="1" kern="100" dirty="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2000" kern="100" dirty="0" smtClean="0">
                              <a:effectLst/>
                            </a:rPr>
                            <a:t>Ionization</a:t>
                          </a:r>
                          <a:endParaRPr lang="zh-CN" sz="1050" kern="100" dirty="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  <a:tr h="78611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1400" kern="100" dirty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kern="1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e</a:t>
                          </a:r>
                          <a:r>
                            <a:rPr lang="en-US" sz="2000" kern="100" baseline="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2000" kern="100" baseline="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—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altLang="zh-CN" sz="1800" i="1" dirty="0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altLang="zh-CN" sz="1800" b="1" i="0" kern="100" dirty="0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R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1800" kern="100" dirty="0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eactionTimes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altLang="zh-CN" sz="1800" kern="100" dirty="0" smtClean="0">
                                      <a:solidFill>
                                        <a:schemeClr val="bg1"/>
                                      </a:solidFill>
                                      <a:effectLst/>
                                    </a:rPr>
                                    <m:t>e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1800" kern="100" baseline="30000" dirty="0" smtClean="0">
                                      <a:solidFill>
                                        <a:schemeClr val="bg1"/>
                                      </a:solidFill>
                                      <a:effectLst/>
                                    </a:rPr>
                                    <m:t>−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1800" b="1" i="0" kern="100" baseline="30000" dirty="0" smtClean="0">
                                      <a:solidFill>
                                        <a:schemeClr val="bg1"/>
                                      </a:solidFill>
                                      <a:effectLst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1800" kern="100" dirty="0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numbers</m:t>
                                  </m:r>
                                </m:den>
                              </m:f>
                            </m:oMath>
                          </a14:m>
                          <a:endParaRPr lang="zh-CN" sz="1200" kern="100" dirty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</a:rPr>
                            <a:t>7.53</a:t>
                          </a:r>
                          <a:r>
                            <a:rPr lang="en-US" sz="2000" kern="100" dirty="0">
                              <a:effectLst/>
                            </a:rPr>
                            <a:t>%</a:t>
                          </a:r>
                          <a:endParaRPr lang="zh-CN" sz="1050" kern="100" dirty="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54000" algn="just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</a:endParaRPr>
                        </a:p>
                        <a:p>
                          <a:pPr indent="254000" algn="just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</a:rPr>
                            <a:t>1.53</a:t>
                          </a:r>
                          <a:endParaRPr lang="zh-CN" sz="1050" kern="100" dirty="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649137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1400" kern="100" dirty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u </a:t>
                          </a:r>
                          <a:r>
                            <a:rPr lang="en-US" altLang="zh-CN" sz="2000" kern="1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—</a:t>
                          </a:r>
                          <a:r>
                            <a:rPr lang="en-US" altLang="zh-CN" sz="2000" kern="100" baseline="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altLang="zh-CN" sz="1800" i="1" dirty="0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altLang="zh-CN" sz="1800" b="1" i="0" kern="100" dirty="0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R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1800" kern="100" dirty="0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eactionTimes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altLang="zh-CN" sz="1800" kern="100" dirty="0" smtClean="0">
                                      <a:solidFill>
                                        <a:schemeClr val="bg1"/>
                                      </a:solidFill>
                                      <a:effectLst/>
                                    </a:rPr>
                                    <m:t>e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1800" kern="100" baseline="30000" dirty="0" smtClean="0">
                                      <a:solidFill>
                                        <a:schemeClr val="bg1"/>
                                      </a:solidFill>
                                      <a:effectLst/>
                                    </a:rPr>
                                    <m:t>−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1800" b="1" i="0" kern="100" baseline="30000" dirty="0" smtClean="0">
                                      <a:solidFill>
                                        <a:schemeClr val="bg1"/>
                                      </a:solidFill>
                                      <a:effectLst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zh-CN" sz="1800" kern="100" dirty="0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numbers</m:t>
                                  </m:r>
                                </m:den>
                              </m:f>
                            </m:oMath>
                          </a14:m>
                          <a:endParaRPr lang="zh-CN" sz="1800" kern="100" dirty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</a:rPr>
                            <a:t>8.16</a:t>
                          </a:r>
                          <a:r>
                            <a:rPr lang="en-US" sz="2000" kern="100" dirty="0">
                              <a:effectLst/>
                            </a:rPr>
                            <a:t>%</a:t>
                          </a:r>
                          <a:endParaRPr lang="zh-CN" sz="1050" kern="100" dirty="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</a:rPr>
                            <a:t>1.52</a:t>
                          </a:r>
                          <a:endParaRPr lang="zh-CN" sz="1050" kern="100" dirty="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49958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altLang="zh-CN" sz="1400" kern="100" dirty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1400" kern="1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Particle</a:t>
                          </a:r>
                          <a:r>
                            <a:rPr lang="en-US" altLang="zh-CN" sz="1400" kern="100" baseline="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ypes</a:t>
                          </a:r>
                          <a:endParaRPr lang="zh-CN" sz="1050" kern="10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</a:rPr>
                            <a:t>X/γ</a:t>
                          </a:r>
                          <a:endParaRPr lang="zh-CN" sz="1050" kern="100" dirty="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</a:rPr>
                            <a:t>X/e</a:t>
                          </a:r>
                          <a:r>
                            <a:rPr lang="en-US" sz="2000" kern="100" baseline="30000" dirty="0" smtClean="0">
                              <a:effectLst/>
                            </a:rPr>
                            <a:t>-</a:t>
                          </a:r>
                          <a:endParaRPr lang="zh-CN" sz="1050" kern="100" dirty="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1727297"/>
                  </p:ext>
                </p:extLst>
              </p:nvPr>
            </p:nvGraphicFramePr>
            <p:xfrm>
              <a:off x="107504" y="3861048"/>
              <a:ext cx="5635778" cy="240358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592288"/>
                    <a:gridCol w="1800200"/>
                    <a:gridCol w="1243290"/>
                  </a:tblGrid>
                  <a:tr h="354075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CN" altLang="en-US" sz="1800" kern="1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800" kern="1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</a:t>
                          </a:r>
                          <a:r>
                            <a:rPr lang="en-US" altLang="zh-CN" sz="1800" kern="100" baseline="300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r>
                            <a:rPr lang="en-US" altLang="zh-CN" sz="1800" kern="1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800" kern="100" baseline="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—— R</a:t>
                          </a:r>
                          <a:r>
                            <a:rPr lang="en-US" altLang="zh-CN" sz="1800" kern="1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action Types</a:t>
                          </a:r>
                          <a:endParaRPr lang="zh-CN" sz="1800" kern="10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2000" b="1" kern="100" dirty="0" smtClean="0">
                              <a:effectLst/>
                            </a:rPr>
                            <a:t>Bremsstrahlung</a:t>
                          </a:r>
                          <a:endParaRPr lang="zh-CN" sz="1100" b="1" kern="100" dirty="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2000" kern="100" dirty="0" smtClean="0">
                              <a:effectLst/>
                            </a:rPr>
                            <a:t>Ionization</a:t>
                          </a:r>
                          <a:endParaRPr lang="zh-CN" sz="1050" kern="100" dirty="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  <a:tr h="78611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 rotWithShape="1">
                          <a:blip r:embed="rId3"/>
                          <a:stretch>
                            <a:fillRect l="-235" t="-54264" r="-117647" b="-1806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</a:rPr>
                            <a:t>7.53</a:t>
                          </a:r>
                          <a:r>
                            <a:rPr lang="en-US" sz="2000" kern="100" dirty="0">
                              <a:effectLst/>
                            </a:rPr>
                            <a:t>%</a:t>
                          </a:r>
                          <a:endParaRPr lang="zh-CN" sz="1050" kern="100" dirty="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indent="254000" algn="just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</a:endParaRPr>
                        </a:p>
                        <a:p>
                          <a:pPr indent="254000" algn="just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</a:rPr>
                            <a:t>1.53</a:t>
                          </a:r>
                          <a:endParaRPr lang="zh-CN" sz="1050" kern="100" dirty="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65379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 rotWithShape="1">
                          <a:blip r:embed="rId3"/>
                          <a:stretch>
                            <a:fillRect l="-235" t="-184259" r="-117647" b="-1157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</a:rPr>
                            <a:t>8.16</a:t>
                          </a:r>
                          <a:r>
                            <a:rPr lang="en-US" sz="2000" kern="100" dirty="0">
                              <a:effectLst/>
                            </a:rPr>
                            <a:t>%</a:t>
                          </a:r>
                          <a:endParaRPr lang="zh-CN" sz="1050" kern="100" dirty="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</a:rPr>
                            <a:t>1.52</a:t>
                          </a:r>
                          <a:endParaRPr lang="zh-CN" sz="1050" kern="100" dirty="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60960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altLang="zh-CN" sz="1400" kern="100" dirty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1400" kern="10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Particle</a:t>
                          </a:r>
                          <a:r>
                            <a:rPr lang="en-US" altLang="zh-CN" sz="1400" kern="100" baseline="0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types</a:t>
                          </a:r>
                          <a:endParaRPr lang="zh-CN" sz="1050" kern="100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宋体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</a:rPr>
                            <a:t>X/γ</a:t>
                          </a:r>
                          <a:endParaRPr lang="zh-CN" sz="1050" kern="100" dirty="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en-US" sz="2000" kern="100" dirty="0" smtClean="0">
                            <a:effectLst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2000" kern="100" dirty="0" smtClean="0">
                              <a:effectLst/>
                            </a:rPr>
                            <a:t>X/e</a:t>
                          </a:r>
                          <a:r>
                            <a:rPr lang="en-US" sz="2000" kern="100" baseline="30000" dirty="0" smtClean="0">
                              <a:effectLst/>
                            </a:rPr>
                            <a:t>-</a:t>
                          </a:r>
                          <a:endParaRPr lang="zh-CN" sz="1050" kern="100" dirty="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8580" marR="68580" marT="0" marB="0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cxnSp>
        <p:nvCxnSpPr>
          <p:cNvPr id="8" name="直接箭头连接符 7"/>
          <p:cNvCxnSpPr>
            <a:stCxn id="15" idx="1"/>
            <a:endCxn id="4" idx="3"/>
          </p:cNvCxnSpPr>
          <p:nvPr/>
        </p:nvCxnSpPr>
        <p:spPr>
          <a:xfrm flipH="1" flipV="1">
            <a:off x="7020271" y="2377704"/>
            <a:ext cx="902892" cy="24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stCxn id="18" idx="1"/>
          </p:cNvCxnSpPr>
          <p:nvPr/>
        </p:nvCxnSpPr>
        <p:spPr>
          <a:xfrm flipH="1">
            <a:off x="5724128" y="2771636"/>
            <a:ext cx="2200865" cy="166547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组合 19"/>
          <p:cNvGrpSpPr/>
          <p:nvPr/>
        </p:nvGrpSpPr>
        <p:grpSpPr>
          <a:xfrm>
            <a:off x="7923163" y="2217638"/>
            <a:ext cx="415622" cy="1107996"/>
            <a:chOff x="7057736" y="3907567"/>
            <a:chExt cx="415622" cy="1107996"/>
          </a:xfrm>
        </p:grpSpPr>
        <p:sp>
          <p:nvSpPr>
            <p:cNvPr id="15" name="矩形 14"/>
            <p:cNvSpPr/>
            <p:nvPr/>
          </p:nvSpPr>
          <p:spPr>
            <a:xfrm>
              <a:off x="7057736" y="3907567"/>
              <a:ext cx="413792" cy="36933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 </a:t>
              </a:r>
              <a:endPara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矩形 17"/>
            <p:cNvSpPr/>
            <p:nvPr/>
          </p:nvSpPr>
          <p:spPr>
            <a:xfrm>
              <a:off x="7059566" y="4276899"/>
              <a:ext cx="413792" cy="36933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baseline="300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altLang="zh-CN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7059566" y="4646231"/>
              <a:ext cx="413792" cy="36933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baseline="300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7433564" y="4991954"/>
            <a:ext cx="1847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endParaRPr lang="zh-CN" altLang="en-US" sz="1600" b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468304" y="5877272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endParaRPr lang="zh-CN" altLang="en-US" b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7" name="表格 2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82722927"/>
                  </p:ext>
                </p:extLst>
              </p:nvPr>
            </p:nvGraphicFramePr>
            <p:xfrm>
              <a:off x="6653072" y="3811582"/>
              <a:ext cx="2322746" cy="13504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22546"/>
                    <a:gridCol w="18002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i="1" dirty="0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altLang="zh-CN" dirty="0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Secondary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zh-CN" b="1" i="0" dirty="0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zh-CN" b="1" i="0" dirty="0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e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zh-CN" b="1" i="0" baseline="30000" dirty="0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</m:num>
                                  <m:den>
                                    <m:r>
                                      <a:rPr lang="en-US" altLang="zh-CN" b="1" i="0" dirty="0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𝐓𝐨𝐭𝐚𝐥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zh-CN" b="1" i="0" dirty="0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zh-CN" b="1" i="0" dirty="0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e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zh-CN" b="1" i="0" baseline="30000" dirty="0" smtClean="0"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e</a:t>
                          </a:r>
                          <a:endParaRPr lang="zh-CN" altLang="en-US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a:t>43.52</a:t>
                          </a:r>
                          <a:r>
                            <a:rPr lang="en-US" altLang="zh-CN" sz="1600" b="1" dirty="0" smtClean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a:t>%</a:t>
                          </a:r>
                          <a:endParaRPr lang="zh-CN" altLang="en-US" sz="1600" b="1" dirty="0" smtClean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u</a:t>
                          </a:r>
                          <a:endParaRPr lang="zh-CN" altLang="en-US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a:t>48.31%</a:t>
                          </a:r>
                          <a:endParaRPr lang="zh-CN" altLang="en-US" b="1" dirty="0" smtClean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7" name="表格 2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0524925"/>
                  </p:ext>
                </p:extLst>
              </p:nvPr>
            </p:nvGraphicFramePr>
            <p:xfrm>
              <a:off x="6653072" y="3811582"/>
              <a:ext cx="2322746" cy="13504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22546"/>
                    <a:gridCol w="1800200"/>
                  </a:tblGrid>
                  <a:tr h="608775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 rotWithShape="1">
                          <a:blip r:embed="rId4"/>
                          <a:stretch>
                            <a:fillRect l="-29153" r="-339" b="-13700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e</a:t>
                          </a:r>
                          <a:endParaRPr lang="zh-CN" altLang="en-US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a:t>43.52</a:t>
                          </a:r>
                          <a:r>
                            <a:rPr lang="en-US" altLang="zh-CN" sz="1600" b="1" dirty="0" smtClean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a:t>%</a:t>
                          </a:r>
                          <a:endParaRPr lang="zh-CN" altLang="en-US" sz="1600" b="1" dirty="0" smtClean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u</a:t>
                          </a:r>
                          <a:endParaRPr lang="zh-CN" altLang="en-US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b="1" dirty="0" smtClean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ea typeface="华文楷体" panose="02010600040101010101" pitchFamily="2" charset="-122"/>
                              <a:cs typeface="Times New Roman" panose="02020603050405020304" pitchFamily="18" charset="0"/>
                            </a:rPr>
                            <a:t>48.31%</a:t>
                          </a:r>
                          <a:endParaRPr lang="zh-CN" altLang="en-US" b="1" dirty="0" smtClean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ea typeface="华文楷体" panose="0201060004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cxnSp>
        <p:nvCxnSpPr>
          <p:cNvPr id="29" name="直接箭头连接符 28"/>
          <p:cNvCxnSpPr>
            <a:stCxn id="23" idx="2"/>
            <a:endCxn id="27" idx="0"/>
          </p:cNvCxnSpPr>
          <p:nvPr/>
        </p:nvCxnSpPr>
        <p:spPr>
          <a:xfrm flipH="1">
            <a:off x="7814445" y="3325634"/>
            <a:ext cx="317444" cy="4859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7" name="直接连接符 36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cxnSp>
        <p:nvCxnSpPr>
          <p:cNvPr id="42" name="直接连接符 41"/>
          <p:cNvCxnSpPr/>
          <p:nvPr/>
        </p:nvCxnSpPr>
        <p:spPr>
          <a:xfrm>
            <a:off x="0" y="6584354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5851098" y="5461773"/>
            <a:ext cx="3242692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</a:t>
            </a:r>
            <a:r>
              <a:rPr lang="en-US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sz="1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-pair </a:t>
            </a:r>
            <a:r>
              <a:rPr lang="en-US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</a:t>
            </a:r>
            <a:r>
              <a:rPr lang="en-US" altLang="zh-CN" sz="1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curred </a:t>
            </a:r>
            <a:r>
              <a:rPr lang="en-US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1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 density material leading to more secondary </a:t>
            </a:r>
            <a:r>
              <a:rPr lang="en-US" altLang="zh-CN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6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16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1600" b="1" dirty="0">
              <a:solidFill>
                <a:prstClr val="black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131840" y="580618"/>
            <a:ext cx="33225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2 MeV e</a:t>
            </a:r>
            <a:r>
              <a:rPr lang="en-US" altLang="zh-CN" sz="24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Fe and Cu</a:t>
            </a:r>
            <a:endParaRPr lang="zh-CN" altLang="en-US" sz="2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0" y="-27384"/>
            <a:ext cx="31613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ary positron</a:t>
            </a:r>
          </a:p>
        </p:txBody>
      </p:sp>
      <p:sp>
        <p:nvSpPr>
          <p:cNvPr id="26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/>
              <a:pPr/>
              <a:t>21</a:t>
            </a:fld>
            <a:endParaRPr lang="en-US" altLang="zh-CN" b="0" dirty="0" smtClean="0"/>
          </a:p>
        </p:txBody>
      </p:sp>
    </p:spTree>
    <p:extLst>
      <p:ext uri="{BB962C8B-B14F-4D97-AF65-F5344CB8AC3E}">
        <p14:creationId xmlns:p14="http://schemas.microsoft.com/office/powerpoint/2010/main" val="674233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-39439" y="6584354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10" name="矩形 9"/>
          <p:cNvSpPr/>
          <p:nvPr/>
        </p:nvSpPr>
        <p:spPr>
          <a:xfrm>
            <a:off x="0" y="-27384"/>
            <a:ext cx="35996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Imaging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179512" y="764704"/>
            <a:ext cx="8640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itchFamily="2" charset="2"/>
              <a:buChar char="p"/>
            </a:pP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or common materials, the depth of 400 MeV muon is large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nough to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rovide the possibility of transmission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maging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340" y="1628800"/>
            <a:ext cx="5256584" cy="3989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矩形 40"/>
          <p:cNvSpPr/>
          <p:nvPr/>
        </p:nvSpPr>
        <p:spPr>
          <a:xfrm>
            <a:off x="251520" y="5733256"/>
            <a:ext cx="8640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ow energy (tens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eV)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uon beam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r surface muon is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roper for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m or sub-mm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cale imaging as electronic device</a:t>
            </a:r>
          </a:p>
        </p:txBody>
      </p:sp>
      <p:sp>
        <p:nvSpPr>
          <p:cNvPr id="44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/>
              <a:pPr/>
              <a:t>22</a:t>
            </a:fld>
            <a:endParaRPr lang="en-US" altLang="zh-CN" b="0" dirty="0" smtClean="0"/>
          </a:p>
        </p:txBody>
      </p:sp>
    </p:spTree>
    <p:extLst>
      <p:ext uri="{BB962C8B-B14F-4D97-AF65-F5344CB8AC3E}">
        <p14:creationId xmlns:p14="http://schemas.microsoft.com/office/powerpoint/2010/main" val="1333630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cxnSp>
        <p:nvCxnSpPr>
          <p:cNvPr id="5" name="直接连接符 4"/>
          <p:cNvCxnSpPr/>
          <p:nvPr/>
        </p:nvCxnSpPr>
        <p:spPr>
          <a:xfrm>
            <a:off x="0" y="6584354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D67AAF-2C16-42B8-92B0-EF9C933FF999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zh-CN" sz="12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226" y="1274990"/>
            <a:ext cx="3614997" cy="2209165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>
            <a:off x="3980023" y="1230379"/>
            <a:ext cx="5132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Tx/>
              <a:buAutoNum type="alphaLcParenR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uclear Emulsion Cloud Chamber, </a:t>
            </a:r>
            <a:r>
              <a:rPr lang="en-US" altLang="zh-CN" i="1" dirty="0" err="1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niv.Negoya</a:t>
            </a:r>
            <a:r>
              <a:rPr lang="en-US" altLang="zh-CN" i="1" dirty="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endParaRPr lang="en-US" altLang="zh-CN" dirty="0" smtClean="0">
              <a:solidFill>
                <a:prstClr val="black"/>
              </a:solidFill>
              <a:latin typeface="Times New Roman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280655" y="3100244"/>
            <a:ext cx="394682" cy="369332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kern="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)</a:t>
            </a:r>
            <a:endParaRPr lang="zh-CN" altLang="en-US" kern="0" dirty="0" smtClean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4203024" y="1599711"/>
            <a:ext cx="47547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Solid dielectric: great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stopping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capa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Low price: easy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for  large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areas desig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Spatial resolution: sub-</a:t>
            </a:r>
            <a:r>
              <a:rPr lang="en-US" altLang="zh-CN" dirty="0" err="1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μm</a:t>
            </a:r>
            <a:endParaRPr lang="en-US" altLang="zh-CN" dirty="0">
              <a:solidFill>
                <a:prstClr val="black"/>
              </a:solidFill>
              <a:latin typeface="Times New Roman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anose="02020603050405020304" pitchFamily="18" charset="0"/>
              </a:rPr>
              <a:t>Sensitive </a:t>
            </a:r>
            <a:r>
              <a:rPr lang="en-US" altLang="zh-CN" dirty="0">
                <a:latin typeface="Times New Roman" pitchFamily="18" charset="0"/>
                <a:cs typeface="Times New Roman" panose="02020603050405020304" pitchFamily="18" charset="0"/>
              </a:rPr>
              <a:t>to environment: precision </a:t>
            </a:r>
            <a:r>
              <a:rPr lang="en-US" altLang="zh-CN" dirty="0" smtClean="0">
                <a:latin typeface="Times New Roman" pitchFamily="18" charset="0"/>
                <a:cs typeface="Times New Roman" panose="02020603050405020304" pitchFamily="18" charset="0"/>
              </a:rPr>
              <a:t>and lifetime easily </a:t>
            </a:r>
            <a:r>
              <a:rPr lang="en-US" altLang="zh-CN" dirty="0">
                <a:latin typeface="Times New Roman" pitchFamily="18" charset="0"/>
                <a:cs typeface="Times New Roman" panose="02020603050405020304" pitchFamily="18" charset="0"/>
              </a:rPr>
              <a:t>influence temperature, humidity, and exposure </a:t>
            </a:r>
            <a:r>
              <a:rPr lang="en-US" altLang="zh-CN" dirty="0" smtClean="0">
                <a:latin typeface="Times New Roman" pitchFamily="18" charset="0"/>
                <a:cs typeface="Times New Roman" panose="02020603050405020304" pitchFamily="18" charset="0"/>
              </a:rPr>
              <a:t>time. </a:t>
            </a: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469" y="3604784"/>
            <a:ext cx="3026427" cy="2658961"/>
          </a:xfrm>
          <a:prstGeom prst="rect">
            <a:avLst/>
          </a:prstGeom>
        </p:spPr>
      </p:pic>
      <p:sp>
        <p:nvSpPr>
          <p:cNvPr id="28" name="文本框 27"/>
          <p:cNvSpPr txBox="1"/>
          <p:nvPr/>
        </p:nvSpPr>
        <p:spPr>
          <a:xfrm>
            <a:off x="635115" y="5885832"/>
            <a:ext cx="357266" cy="369332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kern="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)</a:t>
            </a:r>
            <a:endParaRPr lang="zh-CN" altLang="en-US" kern="0" dirty="0" smtClean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980023" y="3936406"/>
            <a:ext cx="4977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+mj-lt"/>
              <a:buAutoNum type="alphaLcParenR" startAt="2"/>
            </a:pP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PGD-</a:t>
            </a:r>
            <a:r>
              <a:rPr lang="en-US" altLang="zh-CN" dirty="0" err="1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icromegas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</a:t>
            </a:r>
            <a:r>
              <a:rPr lang="en-US" altLang="zh-CN" i="1" dirty="0" err="1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aclay</a:t>
            </a:r>
            <a:r>
              <a:rPr lang="en-US" altLang="zh-CN" i="1" dirty="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CEA </a:t>
            </a:r>
            <a:r>
              <a:rPr lang="en-US" altLang="zh-CN" i="1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c. </a:t>
            </a:r>
            <a:endParaRPr lang="en-US" altLang="zh-CN" i="1" dirty="0" smtClean="0">
              <a:solidFill>
                <a:prstClr val="black"/>
              </a:solidFill>
              <a:latin typeface="Times New Roman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4203024" y="4352723"/>
            <a:ext cx="475479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High signal gain: ~1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Spatial resolution: hundreds </a:t>
            </a:r>
            <a:r>
              <a:rPr lang="en-US" altLang="zh-CN" dirty="0" err="1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μm</a:t>
            </a:r>
            <a:endParaRPr lang="en-US" altLang="zh-CN" dirty="0">
              <a:solidFill>
                <a:prstClr val="black"/>
              </a:solidFill>
              <a:latin typeface="Times New Roman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Good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stability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under radiation and good uniformity in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large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areas  measure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Economical and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easy to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process in large are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anose="02020603050405020304" pitchFamily="18" charset="0"/>
              </a:rPr>
              <a:t>Enormous amount </a:t>
            </a:r>
            <a:r>
              <a:rPr lang="en-US" altLang="zh-CN" dirty="0">
                <a:latin typeface="Times New Roman" pitchFamily="18" charset="0"/>
                <a:cs typeface="Times New Roman" panose="02020603050405020304" pitchFamily="18" charset="0"/>
              </a:rPr>
              <a:t>of readout electronics</a:t>
            </a:r>
            <a:endParaRPr lang="en-US" altLang="zh-CN" dirty="0" smtClean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51520" y="692696"/>
            <a:ext cx="34592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</a:t>
            </a:r>
            <a:r>
              <a:rPr lang="en-US" altLang="zh-CN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ging</a:t>
            </a:r>
            <a:endParaRPr lang="en-US" altLang="zh-CN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0" y="-27384"/>
            <a:ext cx="1499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ctor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559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cxnSp>
        <p:nvCxnSpPr>
          <p:cNvPr id="5" name="直接连接符 4"/>
          <p:cNvCxnSpPr/>
          <p:nvPr/>
        </p:nvCxnSpPr>
        <p:spPr>
          <a:xfrm>
            <a:off x="0" y="6584354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0" y="-27384"/>
            <a:ext cx="1499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tector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D67AAF-2C16-42B8-92B0-EF9C933FF999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zh-CN" sz="12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942" y="1034789"/>
            <a:ext cx="4185050" cy="2314676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297949" y="2957125"/>
            <a:ext cx="357266" cy="369332"/>
          </a:xfrm>
          <a:prstGeom prst="rect">
            <a:avLst/>
          </a:prstGeom>
          <a:solidFill>
            <a:sysClr val="window" lastClr="FFFFFF"/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kern="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)</a:t>
            </a:r>
            <a:endParaRPr lang="zh-CN" altLang="en-US" kern="0" dirty="0" smtClean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288697" y="3535313"/>
            <a:ext cx="3714425" cy="2775779"/>
            <a:chOff x="425526" y="3536032"/>
            <a:chExt cx="3714425" cy="2775779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5526" y="3536032"/>
              <a:ext cx="3714425" cy="2775779"/>
            </a:xfrm>
            <a:prstGeom prst="rect">
              <a:avLst/>
            </a:prstGeom>
          </p:spPr>
        </p:pic>
        <p:sp>
          <p:nvSpPr>
            <p:cNvPr id="16" name="文本框 15"/>
            <p:cNvSpPr txBox="1"/>
            <p:nvPr/>
          </p:nvSpPr>
          <p:spPr>
            <a:xfrm>
              <a:off x="476846" y="5941760"/>
              <a:ext cx="357266" cy="369332"/>
            </a:xfrm>
            <a:prstGeom prst="rect">
              <a:avLst/>
            </a:prstGeom>
            <a:solidFill>
              <a:sysClr val="window" lastClr="FFFFFF"/>
            </a:solidFill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altLang="zh-CN" kern="0" dirty="0" smtClean="0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b)</a:t>
              </a:r>
              <a:endParaRPr lang="zh-CN" altLang="en-US" kern="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4443076" y="1489607"/>
            <a:ext cx="2754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Tx/>
              <a:buAutoNum type="alphaLcParenR"/>
            </a:pP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rift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ube</a:t>
            </a:r>
            <a:r>
              <a:rPr lang="en-US" altLang="zh-CN" b="1" dirty="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 </a:t>
            </a:r>
            <a:r>
              <a:rPr lang="en-US" altLang="zh-CN" i="1" dirty="0" smtClean="0">
                <a:solidFill>
                  <a:prstClr val="black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ANL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4614663" y="3699556"/>
            <a:ext cx="4205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+mj-lt"/>
              <a:buAutoNum type="alphaLcParenR" startAt="2"/>
            </a:pP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cintillator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etector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798229" y="1929606"/>
            <a:ext cx="40222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Detect Efficiency</a:t>
            </a:r>
            <a:r>
              <a:rPr lang="zh-CN" altLang="en-US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</a:rPr>
              <a:t>99.5%/layer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Angle solution</a:t>
            </a:r>
            <a:r>
              <a:rPr lang="zh-CN" altLang="en-US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2~mra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Spatial Solution</a:t>
            </a:r>
            <a:r>
              <a:rPr lang="zh-CN" altLang="en-US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200μm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35496" y="548680"/>
            <a:ext cx="39081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ttering tomography</a:t>
            </a:r>
          </a:p>
        </p:txBody>
      </p:sp>
      <p:sp>
        <p:nvSpPr>
          <p:cNvPr id="25" name="文本框 19"/>
          <p:cNvSpPr txBox="1"/>
          <p:nvPr/>
        </p:nvSpPr>
        <p:spPr>
          <a:xfrm>
            <a:off x="4722479" y="4244895"/>
            <a:ext cx="40979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Effective area</a:t>
            </a:r>
            <a:r>
              <a:rPr lang="zh-CN" altLang="en-US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anose="02020603050405020304" pitchFamily="18" charset="0"/>
              </a:rPr>
              <a:t>1.0×1.0m</a:t>
            </a:r>
            <a:r>
              <a:rPr lang="en-US" altLang="zh-CN" baseline="30000" dirty="0" smtClean="0">
                <a:solidFill>
                  <a:srgbClr val="000000"/>
                </a:solidFill>
                <a:latin typeface="Times New Roman" pitchFamily="18" charset="0"/>
                <a:ea typeface="华文中宋" pitchFamily="2" charset="-122"/>
                <a:cs typeface="Times New Roman" panose="02020603050405020304" pitchFamily="18" charset="0"/>
              </a:rPr>
              <a:t>2</a:t>
            </a:r>
            <a:endParaRPr lang="en-US" altLang="zh-CN" dirty="0" smtClean="0">
              <a:solidFill>
                <a:prstClr val="black"/>
              </a:solidFill>
              <a:latin typeface="Times New Roman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Detect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Efficiency</a:t>
            </a:r>
            <a:r>
              <a:rPr lang="zh-CN" altLang="en-US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85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Angle solution</a:t>
            </a:r>
            <a:r>
              <a:rPr lang="zh-CN" altLang="en-US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2-14mra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Spatial Solution</a:t>
            </a:r>
            <a:r>
              <a:rPr lang="zh-CN" altLang="en-US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3mm</a:t>
            </a:r>
          </a:p>
        </p:txBody>
      </p:sp>
    </p:spTree>
    <p:extLst>
      <p:ext uri="{BB962C8B-B14F-4D97-AF65-F5344CB8AC3E}">
        <p14:creationId xmlns:p14="http://schemas.microsoft.com/office/powerpoint/2010/main" val="2806302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连接符 3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cxnSp>
        <p:nvCxnSpPr>
          <p:cNvPr id="6" name="直接连接符 5"/>
          <p:cNvCxnSpPr/>
          <p:nvPr/>
        </p:nvCxnSpPr>
        <p:spPr>
          <a:xfrm>
            <a:off x="0" y="6584354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/>
              <a:pPr/>
              <a:t>25</a:t>
            </a:fld>
            <a:endParaRPr lang="en-US" altLang="zh-CN" b="0" dirty="0" smtClean="0"/>
          </a:p>
        </p:txBody>
      </p:sp>
      <p:sp>
        <p:nvSpPr>
          <p:cNvPr id="9" name="矩形 8"/>
          <p:cNvSpPr/>
          <p:nvPr/>
        </p:nvSpPr>
        <p:spPr>
          <a:xfrm>
            <a:off x="0" y="-27384"/>
            <a:ext cx="1499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tector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2074895"/>
              </p:ext>
            </p:extLst>
          </p:nvPr>
        </p:nvGraphicFramePr>
        <p:xfrm>
          <a:off x="323529" y="1602749"/>
          <a:ext cx="8424935" cy="269034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88345"/>
                <a:gridCol w="875950"/>
                <a:gridCol w="1187641"/>
                <a:gridCol w="1049814"/>
                <a:gridCol w="1121015"/>
                <a:gridCol w="1201085"/>
                <a:gridCol w="1201085"/>
              </a:tblGrid>
              <a:tr h="50565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Type of Detector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5795" marR="5795" marT="579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Institute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5795" marR="5795" marT="579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Detect </a:t>
                      </a:r>
                      <a:r>
                        <a:rPr lang="en-US" sz="1400" u="none" strike="noStrike" dirty="0" smtClean="0">
                          <a:effectLst/>
                        </a:rPr>
                        <a:t>efficiency/layer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5795" marR="5795" marT="579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ctive Area/cm2</a:t>
                      </a:r>
                    </a:p>
                  </a:txBody>
                  <a:tcPr marL="5795" marR="5795" marT="579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Spatial </a:t>
                      </a:r>
                      <a:r>
                        <a:rPr lang="en-US" sz="1400" u="none" strike="noStrike" dirty="0" smtClean="0">
                          <a:effectLst/>
                        </a:rPr>
                        <a:t>resolution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5795" marR="5795" marT="579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Angle </a:t>
                      </a:r>
                      <a:r>
                        <a:rPr lang="en-US" sz="1400" u="none" strike="noStrike" dirty="0" smtClean="0">
                          <a:effectLst/>
                        </a:rPr>
                        <a:t>resolution/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mrad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5795" marR="5795" marT="579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lgorithm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50565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rift Tub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  <a:latin typeface="+mn-lt"/>
                        </a:rPr>
                        <a:t>LANL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>
                          <a:effectLst/>
                          <a:latin typeface="+mn-lt"/>
                        </a:rPr>
                        <a:t>99.5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~400 </a:t>
                      </a:r>
                      <a:r>
                        <a:rPr lang="en-US" altLang="zh-CN" sz="14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μm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</a:t>
                      </a:r>
                      <a:endParaRPr lang="zh-CN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40311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Gas </a:t>
                      </a:r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lectron 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ultiplie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  <a:latin typeface="+mn-lt"/>
                        </a:rPr>
                        <a:t>FI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00×400</a:t>
                      </a:r>
                    </a:p>
                  </a:txBody>
                  <a:tcPr marL="5795" marR="5795" marT="5795" marB="0" anchor="ctr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u="none" strike="noStrike" dirty="0" smtClean="0">
                          <a:effectLst/>
                          <a:latin typeface="+mn-lt"/>
                        </a:rPr>
                        <a:t>~130 </a:t>
                      </a:r>
                      <a:r>
                        <a:rPr lang="en-US" altLang="zh-CN" sz="14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μm</a:t>
                      </a:r>
                      <a:endParaRPr lang="zh-CN" altLang="en-US" sz="1400" b="0" i="0" u="none" strike="noStrike" dirty="0" smtClean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oCA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29961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cintillating-</a:t>
                      </a:r>
                      <a:r>
                        <a:rPr lang="en-US" sz="12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ibr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>
                          <a:effectLst/>
                          <a:latin typeface="+mn-lt"/>
                        </a:rPr>
                        <a:t>AWE,</a:t>
                      </a:r>
                      <a:r>
                        <a:rPr lang="en-US" sz="1600" u="none" strike="noStrike" baseline="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1600" u="none" strike="noStrike" dirty="0" smtClean="0">
                          <a:effectLst/>
                          <a:latin typeface="+mn-lt"/>
                        </a:rPr>
                        <a:t>Glasgow, Bristol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>
                          <a:effectLst/>
                          <a:latin typeface="+mn-lt"/>
                        </a:rPr>
                        <a:t>~85%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0×30</a:t>
                      </a:r>
                    </a:p>
                  </a:txBody>
                  <a:tcPr marL="5795" marR="5795" marT="5795" marB="0" anchor="ctr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i="0" u="none" strike="noStrike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00-1300 μm</a:t>
                      </a:r>
                      <a:endParaRPr lang="zh-CN" altLang="en-US" sz="1400" b="0" i="0" u="none" strike="noStrike" smtClean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 smtClean="0">
                          <a:effectLst/>
                          <a:latin typeface="+mn-lt"/>
                        </a:rPr>
                        <a:t>-</a:t>
                      </a:r>
                      <a:r>
                        <a:rPr lang="zh-CN" altLang="en-US" sz="1400" u="none" strike="noStrike" dirty="0">
                          <a:effectLst/>
                          <a:latin typeface="+mn-lt"/>
                        </a:rPr>
                        <a:t>　</a:t>
                      </a:r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LEM</a:t>
                      </a:r>
                      <a:r>
                        <a:rPr lang="zh-CN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　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28803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Resistive Plate</a:t>
                      </a:r>
                    </a:p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hamber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5795" marR="5795" marT="5795" marB="0" anchor="ctr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80%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5795" marR="5795" marT="5795" marB="0" anchor="ctr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-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5795" marR="5795" marT="5795" marB="0" anchor="ctr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 mm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+mn-lt"/>
                        </a:rPr>
                        <a:t>7-1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-</a:t>
                      </a:r>
                      <a:endParaRPr lang="zh-CN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</a:tr>
              <a:tr h="28238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uclear </a:t>
                      </a: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mulsion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>
                          <a:effectLst/>
                          <a:latin typeface="+mn-lt"/>
                        </a:rPr>
                        <a:t>Nagoy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  <a:latin typeface="+mn-lt"/>
                        </a:rPr>
                        <a:t>97%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0×2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 smtClean="0">
                          <a:effectLst/>
                          <a:latin typeface="+mn-lt"/>
                        </a:rPr>
                        <a:t>sub-micron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+mn-lt"/>
                        </a:rPr>
                        <a:t>2-14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rack Selecto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25621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PGD-</a:t>
                      </a: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icroMeGa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  <a:latin typeface="+mn-lt"/>
                        </a:rPr>
                        <a:t>CE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 smtClean="0">
                          <a:effectLst/>
                          <a:latin typeface="+mn-lt"/>
                        </a:rPr>
                        <a:t>95%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0×50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 smtClean="0">
                          <a:effectLst/>
                          <a:latin typeface="+mn-lt"/>
                        </a:rPr>
                        <a:t>300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u="none" strike="noStrike" dirty="0">
                          <a:effectLst/>
                          <a:latin typeface="+mn-lt"/>
                        </a:rPr>
                        <a:t>0.8-4</a:t>
                      </a:r>
                      <a:endParaRPr lang="en-US" altLang="zh-CN" sz="1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5795" marR="5795" marT="579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　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323528" y="4725144"/>
            <a:ext cx="856895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smic ray: low price, easy to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process,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great stopping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capacity, good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stability in 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long period of radiation </a:t>
            </a:r>
            <a:endParaRPr lang="en-US" altLang="zh-CN" dirty="0">
              <a:solidFill>
                <a:prstClr val="black"/>
              </a:solidFill>
              <a:latin typeface="Times New Roman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itchFamily="2" charset="2"/>
              <a:buChar char="p"/>
            </a:pP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cellent spatial resolution to extract the most possible information from each recorded track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altLang="zh-CN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p"/>
            </a:pP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fluence and detection of positron and gamma ray on imaging plate</a:t>
            </a:r>
            <a:endParaRPr lang="zh-CN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8604" y="937109"/>
            <a:ext cx="8019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Scattering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tomography and Transmission imaging detector in world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509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0" y="6584354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7" name="矩形 6"/>
          <p:cNvSpPr/>
          <p:nvPr/>
        </p:nvSpPr>
        <p:spPr>
          <a:xfrm>
            <a:off x="0" y="74554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Electromagnetic Physics </a:t>
            </a:r>
            <a:r>
              <a:rPr lang="en-US" altLang="zh-CN" sz="2800" b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of muon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23527" y="1571630"/>
            <a:ext cx="842493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b="1" dirty="0" err="1" smtClean="0"/>
              <a:t>MuIonisation</a:t>
            </a:r>
            <a:r>
              <a:rPr lang="en-US" altLang="zh-CN" b="1" dirty="0" smtClean="0"/>
              <a:t>: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ominant mechanism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energy loss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can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described by Bethe formula excluding the density–effect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ction.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23527" y="3277433"/>
            <a:ext cx="856895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l"/>
            </a:pPr>
            <a:r>
              <a:rPr lang="en-US" altLang="zh-CN" b="1" dirty="0" err="1" smtClean="0">
                <a:ea typeface="宋体" pitchFamily="2" charset="-122"/>
                <a:cs typeface="宋体" pitchFamily="2" charset="-122"/>
              </a:rPr>
              <a:t>MuBremsstrahlung</a:t>
            </a:r>
            <a:r>
              <a:rPr lang="en-US" altLang="zh-CN" b="1" dirty="0" smtClean="0">
                <a:ea typeface="宋体" pitchFamily="2" charset="-122"/>
                <a:cs typeface="宋体" pitchFamily="2" charset="-122"/>
              </a:rPr>
              <a:t>: </a:t>
            </a:r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dominates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other muon interaction process in the region of catastrophic collisions, that is at “moderate” muon energies above the kinematic limit for knock-on electron production</a:t>
            </a:r>
            <a:r>
              <a:rPr lang="en-US" altLang="zh-CN" dirty="0" smtClean="0">
                <a:ea typeface="宋体" charset="-122"/>
              </a:rPr>
              <a:t>.</a:t>
            </a:r>
            <a:endParaRPr lang="en-US" altLang="zh-CN" dirty="0">
              <a:ea typeface="宋体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94887" y="4215278"/>
            <a:ext cx="84249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b="1" dirty="0" err="1" smtClean="0"/>
              <a:t>MuPairProduction</a:t>
            </a:r>
            <a:r>
              <a:rPr lang="en-US" altLang="zh-CN" b="1" dirty="0" smtClean="0"/>
              <a:t>: </a:t>
            </a:r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direct </a:t>
            </a:r>
            <a:r>
              <a:rPr lang="en-US" altLang="zh-CN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electron pair production is one of the most important muon interaction </a:t>
            </a:r>
            <a:r>
              <a:rPr lang="en-US" altLang="zh-CN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processes.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94887" y="4861609"/>
            <a:ext cx="84249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b="1" dirty="0" err="1" smtClean="0"/>
              <a:t>CoulombScattering</a:t>
            </a:r>
            <a:r>
              <a:rPr lang="en-US" altLang="zh-CN" b="1" dirty="0"/>
              <a:t>: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lomb Scattering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nuclei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y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use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rg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gle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lections and can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used to obtain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red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ents of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ontaine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85872" y="5507940"/>
            <a:ext cx="84339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b="1" dirty="0" smtClean="0"/>
              <a:t>Decay: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ay forms an electron or positron and corresponding neutrinos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656666"/>
              </p:ext>
            </p:extLst>
          </p:nvPr>
        </p:nvGraphicFramePr>
        <p:xfrm>
          <a:off x="2411760" y="2209521"/>
          <a:ext cx="4320480" cy="62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" name="Equation" r:id="rId6" imgW="2857320" imgH="495000" progId="Equation.DSMT4">
                  <p:embed/>
                </p:oleObj>
              </mc:Choice>
              <mc:Fallback>
                <p:oleObj name="Equation" r:id="rId6" imgW="2857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1760" y="2209521"/>
                        <a:ext cx="4320480" cy="62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67545" y="2808813"/>
            <a:ext cx="842493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ogadro’s number, Bohr radius, electron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ss, I is mean ionization potential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/>
              <a:pPr/>
              <a:t>26</a:t>
            </a:fld>
            <a:endParaRPr lang="en-US" altLang="zh-CN" b="0" dirty="0" smtClean="0"/>
          </a:p>
        </p:txBody>
      </p:sp>
      <p:sp>
        <p:nvSpPr>
          <p:cNvPr id="20" name="矩形 19"/>
          <p:cNvSpPr/>
          <p:nvPr/>
        </p:nvSpPr>
        <p:spPr>
          <a:xfrm>
            <a:off x="0" y="-27384"/>
            <a:ext cx="17604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b="1" dirty="0">
                <a:solidFill>
                  <a:srgbClr val="0070C0"/>
                </a:solidFill>
              </a:rPr>
              <a:t>Irradiation</a:t>
            </a:r>
          </a:p>
        </p:txBody>
      </p:sp>
    </p:spTree>
    <p:extLst>
      <p:ext uri="{BB962C8B-B14F-4D97-AF65-F5344CB8AC3E}">
        <p14:creationId xmlns:p14="http://schemas.microsoft.com/office/powerpoint/2010/main" val="706564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直接连接符 12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0" y="-27384"/>
            <a:ext cx="17604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b="1" dirty="0">
                <a:solidFill>
                  <a:srgbClr val="0070C0"/>
                </a:solidFill>
              </a:rPr>
              <a:t>Irradiation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cxnSp>
        <p:nvCxnSpPr>
          <p:cNvPr id="7" name="直接连接符 6"/>
          <p:cNvCxnSpPr/>
          <p:nvPr/>
        </p:nvCxnSpPr>
        <p:spPr>
          <a:xfrm>
            <a:off x="-39439" y="6584354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/>
              <a:pPr/>
              <a:t>27</a:t>
            </a:fld>
            <a:endParaRPr lang="en-US" altLang="zh-CN" b="0" dirty="0" smtClean="0"/>
          </a:p>
        </p:txBody>
      </p:sp>
      <p:grpSp>
        <p:nvGrpSpPr>
          <p:cNvPr id="25" name="组合 24"/>
          <p:cNvGrpSpPr/>
          <p:nvPr/>
        </p:nvGrpSpPr>
        <p:grpSpPr>
          <a:xfrm>
            <a:off x="3713556" y="692696"/>
            <a:ext cx="2874668" cy="1995149"/>
            <a:chOff x="2118847" y="839570"/>
            <a:chExt cx="3273425" cy="2482850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2328241"/>
                </p:ext>
              </p:extLst>
            </p:nvPr>
          </p:nvGraphicFramePr>
          <p:xfrm>
            <a:off x="2118847" y="839570"/>
            <a:ext cx="3273425" cy="2482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8" name="Graph" r:id="rId6" imgW="3272760" imgH="2482200" progId="Origin50.Graph">
                    <p:embed/>
                  </p:oleObj>
                </mc:Choice>
                <mc:Fallback>
                  <p:oleObj name="Graph" r:id="rId6" imgW="3272760" imgH="248220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18847" y="839570"/>
                          <a:ext cx="3273425" cy="2482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3690538" y="954156"/>
              <a:ext cx="946791" cy="4596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Proton</a:t>
              </a:r>
              <a:endParaRPr lang="zh-CN" altLang="en-US" dirty="0"/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93290" y="1639997"/>
            <a:ext cx="3602662" cy="2784174"/>
            <a:chOff x="-308379" y="1161919"/>
            <a:chExt cx="2816225" cy="2141538"/>
          </a:xfrm>
        </p:grpSpPr>
        <p:graphicFrame>
          <p:nvGraphicFramePr>
            <p:cNvPr id="3" name="对象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2799392"/>
                </p:ext>
              </p:extLst>
            </p:nvPr>
          </p:nvGraphicFramePr>
          <p:xfrm>
            <a:off x="-308379" y="1161919"/>
            <a:ext cx="2816225" cy="2141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9" name="Graph" r:id="rId8" imgW="3289680" imgH="2482560" progId="Origin50.Graph">
                    <p:embed/>
                  </p:oleObj>
                </mc:Choice>
                <mc:Fallback>
                  <p:oleObj name="Graph" r:id="rId8" imgW="3289680" imgH="248256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08379" y="1161919"/>
                          <a:ext cx="2816225" cy="2141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859600" y="1302556"/>
              <a:ext cx="574160" cy="28408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muon</a:t>
              </a:r>
              <a:endParaRPr lang="zh-CN" altLang="en-US" dirty="0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6345039" y="548680"/>
            <a:ext cx="2835473" cy="2036266"/>
            <a:chOff x="5768975" y="528638"/>
            <a:chExt cx="3343275" cy="2513012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9927238"/>
                </p:ext>
              </p:extLst>
            </p:nvPr>
          </p:nvGraphicFramePr>
          <p:xfrm>
            <a:off x="5768975" y="528638"/>
            <a:ext cx="3343275" cy="2513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0" name="Graph" r:id="rId10" imgW="3342960" imgH="2512800" progId="Origin50.Graph">
                    <p:embed/>
                  </p:oleObj>
                </mc:Choice>
                <mc:Fallback>
                  <p:oleObj name="Graph" r:id="rId10" imgW="3342960" imgH="251280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768975" y="528638"/>
                          <a:ext cx="3343275" cy="2513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7052640" y="765798"/>
              <a:ext cx="870956" cy="45580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alpha</a:t>
              </a:r>
              <a:endParaRPr lang="zh-CN" altLang="en-US" dirty="0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6300192" y="3739565"/>
            <a:ext cx="2803525" cy="2113548"/>
            <a:chOff x="5664720" y="3565664"/>
            <a:chExt cx="3431913" cy="2482885"/>
          </a:xfrm>
        </p:grpSpPr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7226056"/>
                </p:ext>
              </p:extLst>
            </p:nvPr>
          </p:nvGraphicFramePr>
          <p:xfrm>
            <a:off x="5664720" y="3566351"/>
            <a:ext cx="3431913" cy="2482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1" name="Graph" r:id="rId12" imgW="3430080" imgH="2482200" progId="Origin50.Graph">
                    <p:embed/>
                  </p:oleObj>
                </mc:Choice>
                <mc:Fallback>
                  <p:oleObj name="Graph" r:id="rId12" imgW="3430080" imgH="2482200" progId="Origin50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664720" y="3566351"/>
                          <a:ext cx="3431913" cy="24821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7300559" y="3565664"/>
              <a:ext cx="1110004" cy="39900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gamma</a:t>
              </a:r>
              <a:endParaRPr lang="zh-CN" altLang="en-US" dirty="0"/>
            </a:p>
          </p:txBody>
        </p:sp>
      </p:grp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334511"/>
              </p:ext>
            </p:extLst>
          </p:nvPr>
        </p:nvGraphicFramePr>
        <p:xfrm>
          <a:off x="3891197" y="3739564"/>
          <a:ext cx="2769035" cy="2100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Graph" r:id="rId14" imgW="3272760" imgH="2482200" progId="Origin50.Graph">
                  <p:embed/>
                </p:oleObj>
              </mc:Choice>
              <mc:Fallback>
                <p:oleObj name="Graph" r:id="rId14" imgW="3272760" imgH="24822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91197" y="3739564"/>
                        <a:ext cx="2769035" cy="2100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851920" y="5879013"/>
            <a:ext cx="52526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-/e+/gamma, good penetrability as μ+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le about one-tenth energy deposition for e-/e+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036078" y="2708919"/>
            <a:ext cx="4674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ton/Alpha,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d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deposition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μ+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le smaller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netrability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96092" y="4725144"/>
            <a:ext cx="3002169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ood energy deposit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ood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netrability</a:t>
            </a:r>
          </a:p>
        </p:txBody>
      </p:sp>
    </p:spTree>
    <p:extLst>
      <p:ext uri="{BB962C8B-B14F-4D97-AF65-F5344CB8AC3E}">
        <p14:creationId xmlns:p14="http://schemas.microsoft.com/office/powerpoint/2010/main" val="730444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直接连接符 3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cxnSp>
        <p:nvCxnSpPr>
          <p:cNvPr id="6" name="直接连接符 5"/>
          <p:cNvCxnSpPr/>
          <p:nvPr/>
        </p:nvCxnSpPr>
        <p:spPr>
          <a:xfrm>
            <a:off x="0" y="6584354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0" y="-27384"/>
            <a:ext cx="17027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/>
              <a:pPr/>
              <a:t>28</a:t>
            </a:fld>
            <a:endParaRPr lang="en-US" altLang="zh-CN" b="0" dirty="0" smtClean="0"/>
          </a:p>
        </p:txBody>
      </p:sp>
      <p:sp>
        <p:nvSpPr>
          <p:cNvPr id="9" name="矩形 8"/>
          <p:cNvSpPr/>
          <p:nvPr/>
        </p:nvSpPr>
        <p:spPr>
          <a:xfrm>
            <a:off x="107585" y="692696"/>
            <a:ext cx="8928830" cy="2523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Particle interaction Mechanism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is important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for multidisciplinary application of future muon beam</a:t>
            </a:r>
          </a:p>
          <a:p>
            <a:pPr marL="285750" indent="-285750">
              <a:buFont typeface="Wingdings" pitchFamily="2" charset="2"/>
              <a:buChar char="p"/>
            </a:pP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p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Proper energy choice and good resolution are significant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both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for scattering tomography and transmission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imaging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p"/>
            </a:pP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p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From the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energy and quantities, the secondary positron also provides the possibility of transmission imaging on imaging plates</a:t>
            </a:r>
          </a:p>
        </p:txBody>
      </p:sp>
      <p:sp>
        <p:nvSpPr>
          <p:cNvPr id="11" name="矩形 10"/>
          <p:cNvSpPr/>
          <p:nvPr/>
        </p:nvSpPr>
        <p:spPr>
          <a:xfrm>
            <a:off x="215170" y="3573016"/>
            <a:ext cx="89288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Following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Work: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11560" y="4149080"/>
            <a:ext cx="842485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Continued Geant4 simulation of the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muon/secondary positron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mechanism</a:t>
            </a:r>
          </a:p>
          <a:p>
            <a:pPr marL="342900" indent="-342900">
              <a:buFont typeface="Arial" pitchFamily="34" charset="0"/>
              <a:buChar char="•"/>
            </a:pP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Muon detector  parameters simulation with Geant4  </a:t>
            </a:r>
          </a:p>
          <a:p>
            <a:pPr marL="342900" indent="-342900">
              <a:buFont typeface="Arial" pitchFamily="34" charset="0"/>
              <a:buChar char="•"/>
            </a:pP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Detector design and test by cosmic ray</a:t>
            </a:r>
          </a:p>
        </p:txBody>
      </p:sp>
    </p:spTree>
    <p:extLst>
      <p:ext uri="{BB962C8B-B14F-4D97-AF65-F5344CB8AC3E}">
        <p14:creationId xmlns:p14="http://schemas.microsoft.com/office/powerpoint/2010/main" val="58439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1547664" y="2977913"/>
            <a:ext cx="62081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ank you for your attention! </a:t>
            </a:r>
            <a:endParaRPr lang="zh-CN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318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圆角矩形 43"/>
          <p:cNvSpPr/>
          <p:nvPr/>
        </p:nvSpPr>
        <p:spPr>
          <a:xfrm>
            <a:off x="4650505" y="5229200"/>
            <a:ext cx="3155358" cy="122413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b="1" dirty="0">
              <a:solidFill>
                <a:schemeClr val="tx1"/>
              </a:solidFill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0" y="659735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15" name="矩形 14"/>
          <p:cNvSpPr/>
          <p:nvPr/>
        </p:nvSpPr>
        <p:spPr>
          <a:xfrm>
            <a:off x="0" y="-27384"/>
            <a:ext cx="35941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gram Introduction</a:t>
            </a: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/>
              <a:pPr/>
              <a:t>3</a:t>
            </a:fld>
            <a:endParaRPr lang="en-US" altLang="zh-CN" b="0" dirty="0" smtClean="0"/>
          </a:p>
        </p:txBody>
      </p:sp>
      <p:sp>
        <p:nvSpPr>
          <p:cNvPr id="2" name="矩形 1"/>
          <p:cNvSpPr/>
          <p:nvPr/>
        </p:nvSpPr>
        <p:spPr>
          <a:xfrm>
            <a:off x="899592" y="704890"/>
            <a:ext cx="7465083" cy="707886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Mechanism of particle interaction between Muon/secondary positron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medium</a:t>
            </a:r>
            <a:endParaRPr lang="en-US" altLang="zh-C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0045" y="1628800"/>
            <a:ext cx="82809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Brief information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308125" y="2060848"/>
            <a:ext cx="70565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und by National Natural Science Foundation of China</a:t>
            </a:r>
            <a:endParaRPr lang="en-US" altLang="zh-CN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lvl="0" indent="-285750">
              <a:buFont typeface="Arial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mplementation cycle: 01 January 2020 — 31 December 2022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Joint Research Program based on the planning muon beam at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SNS</a:t>
            </a:r>
            <a:endParaRPr lang="en-US" altLang="zh-CN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39552" y="3347700"/>
            <a:ext cx="82809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otivation &amp; Main contents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4242620"/>
            <a:ext cx="2606475" cy="1626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组合 7"/>
          <p:cNvGrpSpPr/>
          <p:nvPr/>
        </p:nvGrpSpPr>
        <p:grpSpPr>
          <a:xfrm>
            <a:off x="3299892" y="4322054"/>
            <a:ext cx="2760240" cy="1467530"/>
            <a:chOff x="2955243" y="4087615"/>
            <a:chExt cx="1881156" cy="949515"/>
          </a:xfrm>
        </p:grpSpPr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5243" y="4099330"/>
              <a:ext cx="889114" cy="926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3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906" y="4087615"/>
              <a:ext cx="949493" cy="949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6" name="Picture 2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03" t="67972" r="14634" b="139"/>
          <a:stretch/>
        </p:blipFill>
        <p:spPr bwMode="auto">
          <a:xfrm>
            <a:off x="179512" y="4369429"/>
            <a:ext cx="2729950" cy="1470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7370389" y="3816380"/>
            <a:ext cx="5982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err="1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SR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094946" y="3795151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maging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924395" y="3795151"/>
            <a:ext cx="1082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adiation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50924" y="6073574"/>
            <a:ext cx="87991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mportant application in life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cience, material science, energy science, and nuclear security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4728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4" grpId="0"/>
      <p:bldP spid="28" grpId="0"/>
      <p:bldP spid="29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圆角矩形 43"/>
          <p:cNvSpPr/>
          <p:nvPr/>
        </p:nvSpPr>
        <p:spPr>
          <a:xfrm>
            <a:off x="4650505" y="5229200"/>
            <a:ext cx="3155358" cy="122413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b="1" dirty="0">
              <a:solidFill>
                <a:schemeClr val="tx1"/>
              </a:solidFill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0" y="659735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15" name="矩形 14"/>
          <p:cNvSpPr/>
          <p:nvPr/>
        </p:nvSpPr>
        <p:spPr>
          <a:xfrm>
            <a:off x="0" y="-27384"/>
            <a:ext cx="35941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gram Introduction</a:t>
            </a: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/>
              <a:pPr/>
              <a:t>4</a:t>
            </a:fld>
            <a:endParaRPr lang="en-US" altLang="zh-CN" b="0" dirty="0" smtClean="0"/>
          </a:p>
        </p:txBody>
      </p:sp>
      <p:grpSp>
        <p:nvGrpSpPr>
          <p:cNvPr id="34" name="组合 33"/>
          <p:cNvGrpSpPr/>
          <p:nvPr/>
        </p:nvGrpSpPr>
        <p:grpSpPr>
          <a:xfrm>
            <a:off x="798846" y="1350116"/>
            <a:ext cx="3552791" cy="1498059"/>
            <a:chOff x="2955243" y="4087615"/>
            <a:chExt cx="1881156" cy="949515"/>
          </a:xfrm>
        </p:grpSpPr>
        <p:pic>
          <p:nvPicPr>
            <p:cNvPr id="35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5243" y="4099330"/>
              <a:ext cx="889114" cy="926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906" y="4087615"/>
              <a:ext cx="949493" cy="949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7" name="Picture 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03" t="67972" r="14634" b="139"/>
          <a:stretch/>
        </p:blipFill>
        <p:spPr bwMode="auto">
          <a:xfrm>
            <a:off x="6069460" y="1415373"/>
            <a:ext cx="2721505" cy="1465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矩形 37"/>
          <p:cNvSpPr/>
          <p:nvPr/>
        </p:nvSpPr>
        <p:spPr>
          <a:xfrm>
            <a:off x="2081350" y="980728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maging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521530" y="6006646"/>
            <a:ext cx="826943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vide theoretical base for multidisciplinary application </a:t>
            </a:r>
            <a:r>
              <a:rPr lang="en-US" altLang="zh-C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uture muon beam</a:t>
            </a:r>
            <a:endParaRPr lang="en-US" altLang="zh-CN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2780484" y="5589240"/>
            <a:ext cx="35830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chanism of particle interaction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5724128" y="3429000"/>
            <a:ext cx="331353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uon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adiation: Electromagnetic process,  energy deposit,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eam energy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143131" y="2977948"/>
            <a:ext cx="543698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ansmission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maging: Beam parameters, sample density and structure , depth distribution.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cattering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omography: Beam parameters, sample atomic number Z and structure, scatter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istribution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econdary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ositron imaging: Positron depth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istribution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ethodology study on highly accurate measurement of positron </a:t>
            </a:r>
            <a:r>
              <a:rPr lang="en-US" altLang="zh-CN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istribution </a:t>
            </a:r>
            <a:endParaRPr lang="en-US" altLang="zh-CN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036314" y="980728"/>
            <a:ext cx="1082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adiation</a:t>
            </a:r>
            <a:endParaRPr lang="zh-CN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539552" y="548680"/>
            <a:ext cx="82809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otivation &amp; Main contents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5832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7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3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7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3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7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3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0" grpId="0"/>
      <p:bldP spid="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接连接符 8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0" y="659735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15" name="矩形 14"/>
          <p:cNvSpPr/>
          <p:nvPr/>
        </p:nvSpPr>
        <p:spPr>
          <a:xfrm>
            <a:off x="0" y="-27384"/>
            <a:ext cx="35941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gram Introduction</a:t>
            </a:r>
          </a:p>
        </p:txBody>
      </p:sp>
      <p:sp>
        <p:nvSpPr>
          <p:cNvPr id="16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7352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/>
              <a:pPr/>
              <a:t>5</a:t>
            </a:fld>
            <a:endParaRPr lang="en-US" altLang="zh-CN" b="0" dirty="0" smtClean="0"/>
          </a:p>
        </p:txBody>
      </p:sp>
      <p:sp>
        <p:nvSpPr>
          <p:cNvPr id="20" name="矩形 19"/>
          <p:cNvSpPr/>
          <p:nvPr/>
        </p:nvSpPr>
        <p:spPr>
          <a:xfrm>
            <a:off x="431540" y="1484784"/>
            <a:ext cx="82809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embers and responsibility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p"/>
            </a:pP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22" name="矩形 21"/>
          <p:cNvSpPr/>
          <p:nvPr/>
        </p:nvSpPr>
        <p:spPr>
          <a:xfrm>
            <a:off x="899592" y="704890"/>
            <a:ext cx="7465083" cy="707886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Mechanism of particle interaction between Muon/secondary positron </a:t>
            </a:r>
            <a:r>
              <a:rPr lang="en-US" altLang="zh-CN" sz="2000" b="1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medium</a:t>
            </a:r>
            <a:endParaRPr lang="en-US" altLang="zh-C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99592" y="1824385"/>
            <a:ext cx="8211244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i="1" u="sng" dirty="0">
                <a:latin typeface="Times New Roman" pitchFamily="18" charset="0"/>
                <a:cs typeface="Times New Roman" pitchFamily="18" charset="0"/>
              </a:rPr>
              <a:t>Cao </a:t>
            </a:r>
            <a:r>
              <a:rPr lang="en-US" altLang="zh-CN" i="1" u="sng" dirty="0" err="1" smtClean="0">
                <a:latin typeface="Times New Roman" pitchFamily="18" charset="0"/>
                <a:cs typeface="Times New Roman" pitchFamily="18" charset="0"/>
              </a:rPr>
              <a:t>Xngzhong</a:t>
            </a:r>
            <a:r>
              <a:rPr lang="en-US" altLang="zh-CN" i="1" u="sng" dirty="0">
                <a:latin typeface="Times New Roman" pitchFamily="18" charset="0"/>
                <a:cs typeface="Times New Roman" pitchFamily="18" charset="0"/>
              </a:rPr>
              <a:t>, Professor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: Overall support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n Geant4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simulation of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article interaction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mechanism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rough matter.</a:t>
            </a:r>
          </a:p>
          <a:p>
            <a:pPr>
              <a:lnSpc>
                <a:spcPct val="150000"/>
              </a:lnSpc>
            </a:pPr>
            <a:r>
              <a:rPr lang="en-US" altLang="zh-CN" i="1" u="sng" dirty="0" smtClean="0">
                <a:latin typeface="Times New Roman" pitchFamily="18" charset="0"/>
                <a:cs typeface="Times New Roman" pitchFamily="18" charset="0"/>
              </a:rPr>
              <a:t>Zhang </a:t>
            </a:r>
            <a:r>
              <a:rPr lang="en-US" altLang="zh-CN" i="1" u="sng" dirty="0" err="1" smtClean="0">
                <a:latin typeface="Times New Roman" pitchFamily="18" charset="0"/>
                <a:cs typeface="Times New Roman" pitchFamily="18" charset="0"/>
              </a:rPr>
              <a:t>Zhiming</a:t>
            </a:r>
            <a:r>
              <a:rPr lang="en-US" altLang="zh-CN" i="1" u="sng" dirty="0" smtClean="0">
                <a:latin typeface="Times New Roman" pitchFamily="18" charset="0"/>
                <a:cs typeface="Times New Roman" pitchFamily="18" charset="0"/>
              </a:rPr>
              <a:t>, Professor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verall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upport on detector technology including detector,  electronics, and structure etc. design. </a:t>
            </a:r>
          </a:p>
          <a:p>
            <a:pPr>
              <a:lnSpc>
                <a:spcPct val="150000"/>
              </a:lnSpc>
            </a:pPr>
            <a:r>
              <a:rPr lang="en-US" altLang="zh-CN" i="1" u="sng" dirty="0" smtClean="0">
                <a:latin typeface="Times New Roman" pitchFamily="18" charset="0"/>
                <a:cs typeface="Times New Roman" pitchFamily="18" charset="0"/>
              </a:rPr>
              <a:t>Li Chong, Postdoctoral fellow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 Responsible for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Geant4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imulation of muon depth/scatter distribution and secondary positron distribution.</a:t>
            </a:r>
          </a:p>
          <a:p>
            <a:pPr>
              <a:lnSpc>
                <a:spcPct val="150000"/>
              </a:lnSpc>
            </a:pPr>
            <a:r>
              <a:rPr lang="en-US" altLang="zh-CN" i="1" u="sng" dirty="0" smtClean="0">
                <a:latin typeface="Times New Roman" pitchFamily="18" charset="0"/>
                <a:cs typeface="Times New Roman" pitchFamily="18" charset="0"/>
              </a:rPr>
              <a:t>Liu </a:t>
            </a:r>
            <a:r>
              <a:rPr lang="en-US" altLang="zh-CN" i="1" u="sng" dirty="0" err="1" smtClean="0">
                <a:latin typeface="Times New Roman" pitchFamily="18" charset="0"/>
                <a:cs typeface="Times New Roman" pitchFamily="18" charset="0"/>
              </a:rPr>
              <a:t>Fuyan</a:t>
            </a:r>
            <a:r>
              <a:rPr lang="en-US" altLang="zh-CN" i="1" u="sng" dirty="0">
                <a:latin typeface="Times New Roman" pitchFamily="18" charset="0"/>
                <a:cs typeface="Times New Roman" pitchFamily="18" charset="0"/>
              </a:rPr>
              <a:t>, PhD </a:t>
            </a:r>
            <a:r>
              <a:rPr lang="en-US" altLang="zh-CN" i="1" u="sng" dirty="0" smtClean="0">
                <a:latin typeface="Times New Roman" pitchFamily="18" charset="0"/>
                <a:cs typeface="Times New Roman" pitchFamily="18" charset="0"/>
              </a:rPr>
              <a:t>Candidat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Responsible for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art of simulation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f particle interaction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echanism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lectronics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esign 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i="1" u="sng" dirty="0" err="1" smtClean="0">
                <a:latin typeface="Times New Roman" pitchFamily="18" charset="0"/>
                <a:cs typeface="Times New Roman" pitchFamily="18" charset="0"/>
              </a:rPr>
              <a:t>Zhai</a:t>
            </a:r>
            <a:r>
              <a:rPr lang="en-US" altLang="zh-CN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i="1" u="sng" dirty="0" err="1" smtClean="0">
                <a:latin typeface="Times New Roman" pitchFamily="18" charset="0"/>
                <a:cs typeface="Times New Roman" pitchFamily="18" charset="0"/>
              </a:rPr>
              <a:t>Jiajia</a:t>
            </a:r>
            <a:r>
              <a:rPr lang="en-US" altLang="zh-CN" i="1" u="sng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i="1" u="sng" dirty="0">
                <a:latin typeface="Times New Roman" pitchFamily="18" charset="0"/>
                <a:cs typeface="Times New Roman" pitchFamily="18" charset="0"/>
              </a:rPr>
              <a:t>PhD </a:t>
            </a:r>
            <a:r>
              <a:rPr lang="en-US" altLang="zh-CN" i="1" u="sng" dirty="0" smtClean="0">
                <a:latin typeface="Times New Roman" pitchFamily="18" charset="0"/>
                <a:cs typeface="Times New Roman" pitchFamily="18" charset="0"/>
              </a:rPr>
              <a:t>Candidat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 Responsible for Geant4 simulation of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detector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arameters and detector design.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ollaboration with the muon group at CSNS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2791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-39439" y="6584354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124" name="矩形 123"/>
          <p:cNvSpPr/>
          <p:nvPr/>
        </p:nvSpPr>
        <p:spPr>
          <a:xfrm>
            <a:off x="0" y="-27384"/>
            <a:ext cx="24304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on imaging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/>
              <a:pPr/>
              <a:t>6</a:t>
            </a:fld>
            <a:endParaRPr lang="en-US" altLang="zh-CN" b="0" dirty="0" smtClean="0"/>
          </a:p>
        </p:txBody>
      </p:sp>
      <p:sp>
        <p:nvSpPr>
          <p:cNvPr id="127" name="矩形 126"/>
          <p:cNvSpPr/>
          <p:nvPr/>
        </p:nvSpPr>
        <p:spPr>
          <a:xfrm>
            <a:off x="2591272" y="3613407"/>
            <a:ext cx="6552728" cy="2776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200" dirty="0"/>
              <a:t>Kume, N., et al. "Muon trackers for imaging a nuclear reactor." </a:t>
            </a:r>
            <a:r>
              <a:rPr lang="en-US" altLang="zh-CN" sz="1200" i="1" dirty="0"/>
              <a:t>Journal of Instrumentation</a:t>
            </a:r>
            <a:r>
              <a:rPr lang="en-US" altLang="zh-CN" sz="1200" dirty="0"/>
              <a:t> 11.9(2016</a:t>
            </a:r>
            <a:r>
              <a:rPr lang="en-US" altLang="zh-CN" sz="1200" dirty="0" smtClean="0"/>
              <a:t>)</a:t>
            </a:r>
            <a:endParaRPr lang="en-US" altLang="zh-CN" sz="1200" dirty="0"/>
          </a:p>
        </p:txBody>
      </p:sp>
      <p:sp>
        <p:nvSpPr>
          <p:cNvPr id="6" name="矩形 5"/>
          <p:cNvSpPr/>
          <p:nvPr/>
        </p:nvSpPr>
        <p:spPr>
          <a:xfrm>
            <a:off x="5144074" y="764704"/>
            <a:ext cx="2294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ttering tomography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045755" y="5221649"/>
            <a:ext cx="722614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cattering tomography (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cate high atomic number Z material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:</a:t>
            </a:r>
          </a:p>
          <a:p>
            <a:pPr lvl="0">
              <a:lnSpc>
                <a:spcPct val="150000"/>
              </a:lnSpc>
            </a:pP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revention of non-proliferation, Nuclear reactor, Nuclear waste.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423023" y="1412775"/>
            <a:ext cx="3832244" cy="2005143"/>
            <a:chOff x="4439653" y="1412775"/>
            <a:chExt cx="3832244" cy="2005143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473" t="-1" r="585" b="2463"/>
            <a:stretch/>
          </p:blipFill>
          <p:spPr bwMode="auto">
            <a:xfrm>
              <a:off x="4439653" y="1412775"/>
              <a:ext cx="3832244" cy="20051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4439653" y="1772816"/>
              <a:ext cx="92908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90907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819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直接连接符 12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753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8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/>
              <a:pPr/>
              <a:t>7</a:t>
            </a:fld>
            <a:endParaRPr lang="en-US" altLang="zh-CN" b="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3707904" y="3553271"/>
            <a:ext cx="13915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ar reactor</a:t>
            </a:r>
            <a:endParaRPr lang="zh-CN" altLang="en-US" sz="1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1520" y="510546"/>
            <a:ext cx="405353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on scattering/displacement imaging was observed 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provide 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ailed information about the damage to the reactor core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988" name="Picture 4" descr="D:\博一\Muon\12月13日\文献\Muon trackers for imaging a nuclear reactor1.tif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360513"/>
            <a:ext cx="4368800" cy="2436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395535" y="3769295"/>
            <a:ext cx="36579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actor model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Unit 2, Fukushima Daiichi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989" name="Picture 5" descr="D:\博一\Muon\12月13日\文献\Muon trackers for imaging a nuclear reactor3.tiff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804" b="800"/>
          <a:stretch/>
        </p:blipFill>
        <p:spPr bwMode="auto">
          <a:xfrm>
            <a:off x="6227298" y="4023510"/>
            <a:ext cx="2866282" cy="1718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矩形 16"/>
          <p:cNvSpPr/>
          <p:nvPr/>
        </p:nvSpPr>
        <p:spPr>
          <a:xfrm>
            <a:off x="107504" y="5970766"/>
            <a:ext cx="90364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Empty in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PV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Original fuel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osition fuel debris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  (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Comparison fuel rod and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el rod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5" descr="D:\博一\Muon\12月13日\文献\Muon trackers for imaging a nuclear reactor3.tiff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148" b="35455"/>
          <a:stretch/>
        </p:blipFill>
        <p:spPr bwMode="auto">
          <a:xfrm>
            <a:off x="3127234" y="4045648"/>
            <a:ext cx="2889531" cy="1625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5" descr="D:\博一\Muon\12月13日\文献\Muon trackers for imaging a nuclear reactor3.tiff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75" b="66130"/>
          <a:stretch/>
        </p:blipFill>
        <p:spPr bwMode="auto">
          <a:xfrm>
            <a:off x="107504" y="4061931"/>
            <a:ext cx="2854808" cy="1658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92" name="Picture 8" descr="D:\博一\Muon\12月13日\文献\Muon trackers for imaging a nuclear reactor5.tiff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89"/>
          <a:stretch/>
        </p:blipFill>
        <p:spPr bwMode="auto">
          <a:xfrm>
            <a:off x="4761632" y="686073"/>
            <a:ext cx="2595795" cy="137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矩形 18"/>
          <p:cNvSpPr/>
          <p:nvPr/>
        </p:nvSpPr>
        <p:spPr>
          <a:xfrm>
            <a:off x="7452320" y="945014"/>
            <a:ext cx="15731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ematic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/displacement method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5100541" y="2092075"/>
            <a:ext cx="3384376" cy="1868511"/>
            <a:chOff x="5032127" y="1896168"/>
            <a:chExt cx="3808814" cy="2121514"/>
          </a:xfrm>
        </p:grpSpPr>
        <p:pic>
          <p:nvPicPr>
            <p:cNvPr id="41990" name="Picture 6" descr="D:\博一\Muon\12月13日\文献\Muon trackers for imaging a nuclear reactor4.tiff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2127" y="1896168"/>
              <a:ext cx="3716337" cy="209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矩形 19"/>
            <p:cNvSpPr/>
            <p:nvPr/>
          </p:nvSpPr>
          <p:spPr>
            <a:xfrm>
              <a:off x="6300192" y="3679128"/>
              <a:ext cx="254074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ssembled </a:t>
              </a:r>
              <a:r>
                <a:rPr lang="en-US" altLang="zh-CN" sz="1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uon trackers</a:t>
              </a:r>
              <a:endParaRPr lang="zh-CN" altLang="en-US" sz="1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2699792" y="6319750"/>
            <a:ext cx="6444208" cy="2776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200" dirty="0"/>
              <a:t>Kume, N., et al. "Muon trackers for imaging a nuclear reactor." </a:t>
            </a:r>
            <a:r>
              <a:rPr lang="en-US" altLang="zh-CN" sz="1200" i="1" dirty="0"/>
              <a:t>Journal of Instrumentation</a:t>
            </a:r>
            <a:r>
              <a:rPr lang="en-US" altLang="zh-CN" sz="1200" dirty="0"/>
              <a:t> 11.9(2016</a:t>
            </a:r>
            <a:r>
              <a:rPr lang="en-US" altLang="zh-CN" sz="1200" dirty="0" smtClean="0"/>
              <a:t>)</a:t>
            </a:r>
            <a:endParaRPr lang="en-US" altLang="zh-CN" sz="1200" dirty="0"/>
          </a:p>
        </p:txBody>
      </p:sp>
      <p:cxnSp>
        <p:nvCxnSpPr>
          <p:cNvPr id="26" name="直接连接符 25"/>
          <p:cNvCxnSpPr/>
          <p:nvPr/>
        </p:nvCxnSpPr>
        <p:spPr>
          <a:xfrm>
            <a:off x="0" y="6584354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0" y="-27384"/>
            <a:ext cx="24304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on imaging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4587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-39439" y="6584354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124" name="矩形 123"/>
          <p:cNvSpPr/>
          <p:nvPr/>
        </p:nvSpPr>
        <p:spPr>
          <a:xfrm>
            <a:off x="0" y="-27384"/>
            <a:ext cx="24304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on imaging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/>
              <a:pPr/>
              <a:t>8</a:t>
            </a:fld>
            <a:endParaRPr lang="en-US" altLang="zh-CN" b="0" dirty="0" smtClean="0"/>
          </a:p>
        </p:txBody>
      </p:sp>
      <p:sp>
        <p:nvSpPr>
          <p:cNvPr id="127" name="矩形 126"/>
          <p:cNvSpPr/>
          <p:nvPr/>
        </p:nvSpPr>
        <p:spPr>
          <a:xfrm>
            <a:off x="2591272" y="3613407"/>
            <a:ext cx="6552728" cy="2776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200" dirty="0"/>
              <a:t>Kume, N., et al. "Muon trackers for imaging a nuclear reactor." </a:t>
            </a:r>
            <a:r>
              <a:rPr lang="en-US" altLang="zh-CN" sz="1200" i="1" dirty="0"/>
              <a:t>Journal of Instrumentation</a:t>
            </a:r>
            <a:r>
              <a:rPr lang="en-US" altLang="zh-CN" sz="1200" dirty="0"/>
              <a:t> 11.9(2016</a:t>
            </a:r>
            <a:r>
              <a:rPr lang="en-US" altLang="zh-CN" sz="1200" dirty="0" smtClean="0"/>
              <a:t>)</a:t>
            </a:r>
            <a:endParaRPr lang="en-US" altLang="zh-CN" sz="1200" dirty="0"/>
          </a:p>
        </p:txBody>
      </p:sp>
      <p:sp>
        <p:nvSpPr>
          <p:cNvPr id="128" name="矩形 127"/>
          <p:cNvSpPr/>
          <p:nvPr/>
        </p:nvSpPr>
        <p:spPr>
          <a:xfrm>
            <a:off x="1045755" y="4141529"/>
            <a:ext cx="727066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ransmission imaging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adiography of geophysical </a:t>
            </a:r>
            <a:r>
              <a:rPr lang="en-US" altLang="zh-CN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cale structure</a:t>
            </a: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: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yramid structure,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Volcanic eruptions,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Geologic structure;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51983" b="2463"/>
          <a:stretch/>
        </p:blipFill>
        <p:spPr bwMode="auto">
          <a:xfrm>
            <a:off x="793222" y="1412776"/>
            <a:ext cx="3612091" cy="2005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1619672" y="764704"/>
            <a:ext cx="22347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imaging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5144074" y="764704"/>
            <a:ext cx="2294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ttering tomography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1045755" y="5221649"/>
            <a:ext cx="722614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50000"/>
              </a:lnSpc>
              <a:buFont typeface="Wingdings" pitchFamily="2" charset="2"/>
              <a:buChar char="p"/>
            </a:pP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cattering tomography (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ocate high atomic number Z material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:</a:t>
            </a:r>
          </a:p>
          <a:p>
            <a:pPr lvl="0">
              <a:lnSpc>
                <a:spcPct val="150000"/>
              </a:lnSpc>
            </a:pP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revention of non-proliferation, Nuclear reactor, Nuclear waste.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4423023" y="1412775"/>
            <a:ext cx="3832244" cy="2005143"/>
            <a:chOff x="4439653" y="1412775"/>
            <a:chExt cx="3832244" cy="2005143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473" t="-1" r="585" b="2463"/>
            <a:stretch/>
          </p:blipFill>
          <p:spPr bwMode="auto">
            <a:xfrm>
              <a:off x="4439653" y="1412775"/>
              <a:ext cx="3832244" cy="20051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4439653" y="1772816"/>
              <a:ext cx="92908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28091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37" y="1192457"/>
            <a:ext cx="9078197" cy="5039618"/>
          </a:xfrm>
          <a:prstGeom prst="rect">
            <a:avLst/>
          </a:prstGeom>
        </p:spPr>
      </p:pic>
      <p:sp>
        <p:nvSpPr>
          <p:cNvPr id="48" name="矩形 47"/>
          <p:cNvSpPr/>
          <p:nvPr/>
        </p:nvSpPr>
        <p:spPr>
          <a:xfrm>
            <a:off x="-180528" y="847745"/>
            <a:ext cx="91290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ishima, Kunihiro, et al. "Discovery of a big void in Khufu’s Pyramid by observation of cosmic-ray muons." </a:t>
            </a:r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ure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17).</a:t>
            </a:r>
          </a:p>
        </p:txBody>
      </p:sp>
      <p:cxnSp>
        <p:nvCxnSpPr>
          <p:cNvPr id="17" name="直接连接符 16"/>
          <p:cNvCxnSpPr/>
          <p:nvPr/>
        </p:nvCxnSpPr>
        <p:spPr>
          <a:xfrm>
            <a:off x="0" y="476672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0" y="6584354"/>
            <a:ext cx="9144000" cy="0"/>
          </a:xfrm>
          <a:prstGeom prst="line">
            <a:avLst/>
          </a:prstGeom>
          <a:ln w="47625"/>
          <a:effectLst>
            <a:glow rad="63500">
              <a:schemeClr val="tx2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ass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6442906"/>
            <a:ext cx="1824710" cy="514639"/>
          </a:xfrm>
          <a:prstGeom prst="rect">
            <a:avLst/>
          </a:prstGeom>
          <a:noFill/>
          <a:ln>
            <a:noFill/>
          </a:ln>
          <a:effectLst/>
          <a:extLst/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4972"/>
            <a:ext cx="2882652" cy="32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灯片编号占位符 1"/>
          <p:cNvSpPr>
            <a:spLocks noGrp="1"/>
          </p:cNvSpPr>
          <p:nvPr>
            <p:ph type="sldNum" sz="quarter" idx="11"/>
          </p:nvPr>
        </p:nvSpPr>
        <p:spPr>
          <a:xfrm>
            <a:off x="3124200" y="6592267"/>
            <a:ext cx="2895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AD67AAF-2C16-42B8-92B0-EF9C933FF999}" type="slidenum">
              <a:rPr lang="en-US" altLang="zh-CN" b="0" smtClean="0">
                <a:solidFill>
                  <a:prstClr val="black"/>
                </a:solidFill>
              </a:rPr>
              <a:pPr/>
              <a:t>9</a:t>
            </a:fld>
            <a:endParaRPr lang="en-US" altLang="zh-CN" b="0" dirty="0" smtClean="0">
              <a:solidFill>
                <a:prstClr val="black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259632" y="6248345"/>
            <a:ext cx="79769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ishima, Kunihiro, et al. "Discovery of a big void in Khufu’s Pyramid by observation of cosmic-ray muons." </a:t>
            </a:r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ure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017).</a:t>
            </a:r>
          </a:p>
        </p:txBody>
      </p:sp>
      <p:sp>
        <p:nvSpPr>
          <p:cNvPr id="11" name="矩形 10"/>
          <p:cNvSpPr/>
          <p:nvPr/>
        </p:nvSpPr>
        <p:spPr>
          <a:xfrm>
            <a:off x="0" y="-27384"/>
            <a:ext cx="24304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on imaging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6628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678</TotalTime>
  <Words>1940</Words>
  <Application>Microsoft Office PowerPoint</Application>
  <PresentationFormat>全屏显示(4:3)</PresentationFormat>
  <Paragraphs>458</Paragraphs>
  <Slides>29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32" baseType="lpstr">
      <vt:lpstr>Office 主题​​</vt:lpstr>
      <vt:lpstr>Equation</vt:lpstr>
      <vt:lpstr>Grap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c</dc:creator>
  <cp:lastModifiedBy>windandsoul</cp:lastModifiedBy>
  <cp:revision>440</cp:revision>
  <dcterms:created xsi:type="dcterms:W3CDTF">2019-11-12T09:03:17Z</dcterms:created>
  <dcterms:modified xsi:type="dcterms:W3CDTF">2019-12-13T16:14:56Z</dcterms:modified>
</cp:coreProperties>
</file>